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4EE966" w14:textId="77777777" w:rsidR="00040DE2" w:rsidRDefault="00040DE2">
      <w:pPr>
        <w:pStyle w:val="BodyText"/>
        <w:rPr>
          <w:rFonts w:ascii="Times New Roman"/>
        </w:rPr>
      </w:pPr>
    </w:p>
    <w:p w14:paraId="185CA98D" w14:textId="77777777" w:rsidR="00040DE2" w:rsidRDefault="00040DE2">
      <w:pPr>
        <w:pStyle w:val="BodyText"/>
        <w:rPr>
          <w:rFonts w:ascii="Times New Roman"/>
        </w:rPr>
      </w:pPr>
    </w:p>
    <w:p w14:paraId="35E1423E" w14:textId="77777777" w:rsidR="00040DE2" w:rsidRDefault="00040DE2">
      <w:pPr>
        <w:pStyle w:val="BodyText"/>
        <w:rPr>
          <w:rFonts w:ascii="Times New Roman"/>
        </w:rPr>
      </w:pPr>
    </w:p>
    <w:p w14:paraId="1DB70AF5" w14:textId="77777777" w:rsidR="00040DE2" w:rsidRDefault="00040DE2">
      <w:pPr>
        <w:pStyle w:val="BodyText"/>
        <w:rPr>
          <w:rFonts w:ascii="Times New Roman"/>
        </w:rPr>
      </w:pPr>
    </w:p>
    <w:p w14:paraId="122C28F5" w14:textId="77777777" w:rsidR="00040DE2" w:rsidRDefault="00040DE2">
      <w:pPr>
        <w:pStyle w:val="BodyText"/>
        <w:rPr>
          <w:rFonts w:ascii="Times New Roman"/>
        </w:rPr>
      </w:pPr>
    </w:p>
    <w:p w14:paraId="432BEB36" w14:textId="77777777" w:rsidR="00040DE2" w:rsidRDefault="00040DE2">
      <w:pPr>
        <w:pStyle w:val="BodyText"/>
        <w:rPr>
          <w:rFonts w:ascii="Times New Roman"/>
        </w:rPr>
      </w:pPr>
    </w:p>
    <w:p w14:paraId="06EB56E7" w14:textId="77777777" w:rsidR="00040DE2" w:rsidRDefault="00040DE2">
      <w:pPr>
        <w:pStyle w:val="BodyText"/>
        <w:rPr>
          <w:rFonts w:ascii="Times New Roman"/>
        </w:rPr>
      </w:pPr>
    </w:p>
    <w:p w14:paraId="0D719F0F" w14:textId="77777777" w:rsidR="00040DE2" w:rsidRDefault="00040DE2">
      <w:pPr>
        <w:pStyle w:val="BodyText"/>
        <w:rPr>
          <w:rFonts w:ascii="Times New Roman"/>
        </w:rPr>
      </w:pPr>
    </w:p>
    <w:p w14:paraId="5AEFAC55" w14:textId="77777777" w:rsidR="00040DE2" w:rsidRDefault="00040DE2">
      <w:pPr>
        <w:pStyle w:val="BodyText"/>
        <w:rPr>
          <w:rFonts w:ascii="Times New Roman"/>
        </w:rPr>
      </w:pPr>
    </w:p>
    <w:p w14:paraId="37B32753" w14:textId="77777777" w:rsidR="00040DE2" w:rsidRDefault="00040DE2">
      <w:pPr>
        <w:pStyle w:val="BodyText"/>
        <w:rPr>
          <w:rFonts w:ascii="Times New Roman"/>
        </w:rPr>
      </w:pPr>
    </w:p>
    <w:p w14:paraId="6EF86AF3" w14:textId="77777777" w:rsidR="00040DE2" w:rsidRDefault="00040DE2">
      <w:pPr>
        <w:pStyle w:val="BodyText"/>
        <w:rPr>
          <w:rFonts w:ascii="Times New Roman"/>
        </w:rPr>
      </w:pPr>
    </w:p>
    <w:p w14:paraId="4B2BD746" w14:textId="77777777" w:rsidR="00040DE2" w:rsidRDefault="00040DE2">
      <w:pPr>
        <w:pStyle w:val="BodyText"/>
        <w:rPr>
          <w:rFonts w:ascii="Times New Roman"/>
        </w:rPr>
      </w:pPr>
    </w:p>
    <w:p w14:paraId="6BEE80F4" w14:textId="77777777" w:rsidR="00040DE2" w:rsidRDefault="00040DE2">
      <w:pPr>
        <w:pStyle w:val="BodyText"/>
        <w:rPr>
          <w:rFonts w:ascii="Times New Roman"/>
        </w:rPr>
      </w:pPr>
    </w:p>
    <w:p w14:paraId="37D5F964" w14:textId="77777777" w:rsidR="00040DE2" w:rsidRDefault="00040DE2">
      <w:pPr>
        <w:pStyle w:val="BodyText"/>
        <w:rPr>
          <w:rFonts w:ascii="Times New Roman"/>
          <w:sz w:val="18"/>
        </w:rPr>
      </w:pPr>
    </w:p>
    <w:p w14:paraId="26CD48C5" w14:textId="77777777" w:rsidR="00040DE2" w:rsidRDefault="00B03F00">
      <w:pPr>
        <w:pStyle w:val="BodyText"/>
        <w:spacing w:before="65"/>
        <w:ind w:right="669"/>
        <w:jc w:val="center"/>
      </w:pPr>
      <w:r>
        <w:t>CHEM</w:t>
      </w:r>
      <w:r>
        <w:rPr>
          <w:spacing w:val="-10"/>
        </w:rPr>
        <w:t xml:space="preserve"> </w:t>
      </w:r>
      <w:r>
        <w:t>2115</w:t>
      </w:r>
      <w:r>
        <w:rPr>
          <w:spacing w:val="-9"/>
        </w:rPr>
        <w:t xml:space="preserve"> </w:t>
      </w:r>
      <w:r>
        <w:t>Survey</w:t>
      </w:r>
      <w:r>
        <w:rPr>
          <w:spacing w:val="-9"/>
        </w:rPr>
        <w:t xml:space="preserve"> </w:t>
      </w:r>
      <w:r>
        <w:t>of</w:t>
      </w:r>
      <w:r>
        <w:rPr>
          <w:spacing w:val="-9"/>
        </w:rPr>
        <w:t xml:space="preserve"> </w:t>
      </w:r>
      <w:r>
        <w:t>Organic</w:t>
      </w:r>
      <w:r>
        <w:rPr>
          <w:spacing w:val="-9"/>
        </w:rPr>
        <w:t xml:space="preserve"> </w:t>
      </w:r>
      <w:r>
        <w:t>Chemistry</w:t>
      </w:r>
    </w:p>
    <w:p w14:paraId="2C6D866F" w14:textId="77777777" w:rsidR="00040DE2" w:rsidRDefault="00040DE2">
      <w:pPr>
        <w:pStyle w:val="BodyText"/>
      </w:pPr>
    </w:p>
    <w:p w14:paraId="00CB1423" w14:textId="77777777" w:rsidR="00040DE2" w:rsidRDefault="00040DE2">
      <w:pPr>
        <w:pStyle w:val="BodyText"/>
      </w:pPr>
    </w:p>
    <w:p w14:paraId="09D044F5" w14:textId="77777777" w:rsidR="00040DE2" w:rsidRDefault="00B03F00">
      <w:pPr>
        <w:pStyle w:val="BodyText"/>
        <w:spacing w:before="135"/>
        <w:ind w:right="675"/>
        <w:jc w:val="center"/>
      </w:pPr>
      <w:r>
        <w:t>New</w:t>
      </w:r>
      <w:r>
        <w:rPr>
          <w:spacing w:val="-7"/>
        </w:rPr>
        <w:t xml:space="preserve"> </w:t>
      </w:r>
      <w:r>
        <w:t>Mexico</w:t>
      </w:r>
      <w:r>
        <w:rPr>
          <w:spacing w:val="-7"/>
        </w:rPr>
        <w:t xml:space="preserve"> </w:t>
      </w:r>
      <w:r>
        <w:t>State</w:t>
      </w:r>
      <w:r>
        <w:rPr>
          <w:spacing w:val="-7"/>
        </w:rPr>
        <w:t xml:space="preserve"> </w:t>
      </w:r>
      <w:r>
        <w:t>University</w:t>
      </w:r>
    </w:p>
    <w:p w14:paraId="15F20E00" w14:textId="77777777" w:rsidR="00040DE2" w:rsidRDefault="00040DE2">
      <w:pPr>
        <w:pStyle w:val="BodyText"/>
      </w:pPr>
    </w:p>
    <w:p w14:paraId="020FCE50" w14:textId="77777777" w:rsidR="00040DE2" w:rsidRDefault="00040DE2">
      <w:pPr>
        <w:pStyle w:val="BodyText"/>
      </w:pPr>
    </w:p>
    <w:p w14:paraId="336A86A7" w14:textId="77777777" w:rsidR="00040DE2" w:rsidRDefault="00B03F00">
      <w:pPr>
        <w:pStyle w:val="BodyText"/>
        <w:spacing w:before="131"/>
        <w:ind w:right="639"/>
        <w:jc w:val="center"/>
      </w:pPr>
      <w:r>
        <w:t>Final</w:t>
      </w:r>
      <w:r>
        <w:rPr>
          <w:spacing w:val="-6"/>
        </w:rPr>
        <w:t xml:space="preserve"> </w:t>
      </w:r>
      <w:r>
        <w:t>Exam</w:t>
      </w:r>
    </w:p>
    <w:p w14:paraId="18BC7D9E" w14:textId="77777777" w:rsidR="00040DE2" w:rsidRDefault="00040DE2">
      <w:pPr>
        <w:pStyle w:val="BodyText"/>
      </w:pPr>
    </w:p>
    <w:p w14:paraId="122BC711" w14:textId="77777777" w:rsidR="00040DE2" w:rsidRDefault="00040DE2">
      <w:pPr>
        <w:pStyle w:val="BodyText"/>
        <w:spacing w:before="10"/>
        <w:rPr>
          <w:sz w:val="27"/>
        </w:rPr>
      </w:pPr>
    </w:p>
    <w:p w14:paraId="34809CE6" w14:textId="77777777" w:rsidR="00040DE2" w:rsidRDefault="00B03F00">
      <w:pPr>
        <w:pStyle w:val="BodyText"/>
        <w:ind w:right="639"/>
        <w:jc w:val="center"/>
      </w:pPr>
      <w:r>
        <w:t>May</w:t>
      </w:r>
      <w:r>
        <w:rPr>
          <w:spacing w:val="-5"/>
        </w:rPr>
        <w:t xml:space="preserve"> </w:t>
      </w:r>
      <w:r>
        <w:t>12th,</w:t>
      </w:r>
      <w:r>
        <w:rPr>
          <w:spacing w:val="-5"/>
        </w:rPr>
        <w:t xml:space="preserve"> </w:t>
      </w:r>
      <w:r>
        <w:t>2021</w:t>
      </w:r>
    </w:p>
    <w:p w14:paraId="450FEAD9" w14:textId="77777777" w:rsidR="00040DE2" w:rsidRDefault="00040DE2">
      <w:pPr>
        <w:pStyle w:val="BodyText"/>
      </w:pPr>
    </w:p>
    <w:p w14:paraId="0EB16D60" w14:textId="77777777" w:rsidR="00040DE2" w:rsidRDefault="00040DE2">
      <w:pPr>
        <w:pStyle w:val="BodyText"/>
      </w:pPr>
    </w:p>
    <w:p w14:paraId="47BDB246" w14:textId="77777777" w:rsidR="00040DE2" w:rsidRDefault="00040DE2">
      <w:pPr>
        <w:pStyle w:val="BodyText"/>
      </w:pPr>
    </w:p>
    <w:p w14:paraId="536CFC53" w14:textId="77777777" w:rsidR="00040DE2" w:rsidRDefault="00040DE2">
      <w:pPr>
        <w:pStyle w:val="BodyText"/>
      </w:pPr>
    </w:p>
    <w:p w14:paraId="1718CE47" w14:textId="77777777" w:rsidR="00040DE2" w:rsidRDefault="00040DE2">
      <w:pPr>
        <w:pStyle w:val="BodyText"/>
        <w:spacing w:before="6"/>
        <w:rPr>
          <w:sz w:val="16"/>
        </w:rPr>
      </w:pPr>
    </w:p>
    <w:p w14:paraId="2DAE3044" w14:textId="77777777" w:rsidR="00040DE2" w:rsidRDefault="00B03F00">
      <w:pPr>
        <w:pStyle w:val="BodyText"/>
        <w:tabs>
          <w:tab w:val="left" w:pos="4823"/>
        </w:tabs>
        <w:ind w:right="677"/>
        <w:jc w:val="center"/>
      </w:pPr>
      <w:r>
        <w:t>Name</w:t>
      </w:r>
      <w:r>
        <w:rPr>
          <w:u w:val="single"/>
        </w:rPr>
        <w:t xml:space="preserve"> </w:t>
      </w:r>
      <w:r>
        <w:rPr>
          <w:u w:val="single"/>
        </w:rPr>
        <w:tab/>
      </w:r>
    </w:p>
    <w:p w14:paraId="0E7E7C92" w14:textId="77777777" w:rsidR="00040DE2" w:rsidRDefault="00040DE2">
      <w:pPr>
        <w:jc w:val="center"/>
        <w:sectPr w:rsidR="00040DE2">
          <w:type w:val="continuous"/>
          <w:pgSz w:w="12240" w:h="15840"/>
          <w:pgMar w:top="1500" w:right="760" w:bottom="280" w:left="760" w:header="720" w:footer="720" w:gutter="0"/>
          <w:cols w:space="720"/>
        </w:sectPr>
      </w:pPr>
    </w:p>
    <w:p w14:paraId="257D94AE" w14:textId="77777777" w:rsidR="00040DE2" w:rsidRDefault="00B03F00">
      <w:pPr>
        <w:pStyle w:val="BodyText"/>
        <w:spacing w:before="63" w:line="225" w:lineRule="auto"/>
        <w:ind w:left="300" w:right="787"/>
      </w:pPr>
      <w:r>
        <w:lastRenderedPageBreak/>
        <w:t>Question</w:t>
      </w:r>
      <w:r>
        <w:rPr>
          <w:spacing w:val="-3"/>
        </w:rPr>
        <w:t xml:space="preserve"> </w:t>
      </w:r>
      <w:r>
        <w:t>1.</w:t>
      </w:r>
      <w:r>
        <w:rPr>
          <w:spacing w:val="-6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drug</w:t>
      </w:r>
      <w:r>
        <w:rPr>
          <w:spacing w:val="-6"/>
        </w:rPr>
        <w:t xml:space="preserve"> </w:t>
      </w:r>
      <w:r>
        <w:rPr>
          <w:color w:val="202020"/>
        </w:rPr>
        <w:t>Tamiflu,</w:t>
      </w:r>
      <w:r>
        <w:rPr>
          <w:color w:val="202020"/>
          <w:spacing w:val="-3"/>
        </w:rPr>
        <w:t xml:space="preserve"> </w:t>
      </w:r>
      <w:r>
        <w:rPr>
          <w:color w:val="202020"/>
        </w:rPr>
        <w:t>prescribed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to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treat</w:t>
      </w:r>
      <w:r>
        <w:rPr>
          <w:color w:val="202020"/>
          <w:spacing w:val="-3"/>
        </w:rPr>
        <w:t xml:space="preserve"> </w:t>
      </w:r>
      <w:r>
        <w:rPr>
          <w:color w:val="202020"/>
        </w:rPr>
        <w:t>the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flu,</w:t>
      </w:r>
      <w:r>
        <w:rPr>
          <w:color w:val="202020"/>
          <w:spacing w:val="-3"/>
        </w:rPr>
        <w:t xml:space="preserve"> </w:t>
      </w:r>
      <w:r>
        <w:rPr>
          <w:color w:val="202020"/>
        </w:rPr>
        <w:t>consists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of</w:t>
      </w:r>
      <w:r>
        <w:rPr>
          <w:color w:val="202020"/>
          <w:spacing w:val="-3"/>
        </w:rPr>
        <w:t xml:space="preserve"> </w:t>
      </w:r>
      <w:r>
        <w:rPr>
          <w:color w:val="202020"/>
        </w:rPr>
        <w:t>the</w:t>
      </w:r>
      <w:r>
        <w:rPr>
          <w:color w:val="202020"/>
          <w:spacing w:val="-3"/>
        </w:rPr>
        <w:t xml:space="preserve"> </w:t>
      </w:r>
      <w:r>
        <w:rPr>
          <w:color w:val="202020"/>
        </w:rPr>
        <w:t>small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organic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molecule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shown</w:t>
      </w:r>
      <w:r>
        <w:rPr>
          <w:color w:val="202020"/>
          <w:spacing w:val="-2"/>
        </w:rPr>
        <w:t xml:space="preserve"> </w:t>
      </w:r>
      <w:r>
        <w:rPr>
          <w:color w:val="202020"/>
        </w:rPr>
        <w:t>below.</w:t>
      </w:r>
      <w:r>
        <w:rPr>
          <w:color w:val="202020"/>
          <w:spacing w:val="-53"/>
        </w:rPr>
        <w:t xml:space="preserve"> </w:t>
      </w:r>
      <w:r>
        <w:rPr>
          <w:color w:val="202020"/>
        </w:rPr>
        <w:t>Answer</w:t>
      </w:r>
      <w:r>
        <w:rPr>
          <w:color w:val="202020"/>
          <w:spacing w:val="-1"/>
        </w:rPr>
        <w:t xml:space="preserve"> </w:t>
      </w:r>
      <w:r>
        <w:rPr>
          <w:color w:val="202020"/>
        </w:rPr>
        <w:t>the questions below based on this compound.</w:t>
      </w:r>
    </w:p>
    <w:p w14:paraId="5DBD8E0F" w14:textId="77777777" w:rsidR="00040DE2" w:rsidRDefault="00040DE2">
      <w:pPr>
        <w:pStyle w:val="BodyText"/>
      </w:pPr>
    </w:p>
    <w:p w14:paraId="4BFFADCA" w14:textId="6EBA025C" w:rsidR="00040DE2" w:rsidRDefault="00611631">
      <w:pPr>
        <w:pStyle w:val="BodyText"/>
        <w:spacing w:before="5"/>
        <w:rPr>
          <w:sz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6CB289DF" wp14:editId="23D6FE6B">
                <wp:simplePos x="0" y="0"/>
                <wp:positionH relativeFrom="column">
                  <wp:posOffset>3778250</wp:posOffset>
                </wp:positionH>
                <wp:positionV relativeFrom="paragraph">
                  <wp:posOffset>194310</wp:posOffset>
                </wp:positionV>
                <wp:extent cx="520700" cy="654050"/>
                <wp:effectExtent l="0" t="0" r="12700" b="1270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0700" cy="6540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C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8FCE19" id="Oval 10" o:spid="_x0000_s1026" style="position:absolute;margin-left:297.5pt;margin-top:15.3pt;width:41pt;height:51.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" filled="f" strokecolor="#ffc000" strokeweight="2pt"/>
            </w:pict>
          </mc:Fallback>
        </mc:AlternateContent>
      </w:r>
    </w:p>
    <w:p w14:paraId="2ABAFE25" w14:textId="13F9DE9F" w:rsidR="00040DE2" w:rsidRDefault="00B03F00">
      <w:pPr>
        <w:pStyle w:val="BodyText"/>
        <w:spacing w:before="67"/>
        <w:ind w:left="1649"/>
        <w:jc w:val="center"/>
      </w:pPr>
      <w:r>
        <w:pict w14:anchorId="36401E7B">
          <v:group id="_x0000_s1194" style="position:absolute;left:0;text-align:left;margin-left:253.6pt;margin-top:14.6pt;width:108.05pt;height:97.65pt;z-index:15728640;mso-position-horizontal-relative:page" coordorigin="5072,292" coordsize="2161,1953">
            <v:shape id="_x0000_s1203" style="position:absolute;left:5816;top:826;width:12;height:434" coordorigin="5817,827" coordsize="12,434" path="m5829,833r-6,l5823,827r-6,l5817,833r,424l5817,1257r,2l5820,1259r,2l5826,1261r,-2l5829,1259r,-2l5829,833xe" fillcolor="black" stroked="f">
              <v:path arrowok="t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02" type="#_x0000_t75" style="position:absolute;left:5822;top:1257;width:754;height:227">
              <v:imagedata r:id="rId7" o:title=""/>
            </v:shape>
            <v:shape id="_x0000_s1201" style="position:absolute;left:5816;top:291;width:1416;height:973" coordorigin="5817,292" coordsize="1416,973" o:spt="100" adj="0,,0" path="m6496,869l6200,698r-6,10l6490,879r6,-10xm7232,772l6990,632r,-340l6978,292r,333l6945,606r-33,19l6912,292r-12,l6900,632,6571,822,6197,606,5817,826r12,7l6197,620r368,213l6565,1258r12,7l6577,833,6945,620r281,162l7232,772xe" fillcolor="black" stroked="f">
              <v:stroke joinstyle="round"/>
              <v:formulas/>
              <v:path arrowok="t" o:connecttype="segments"/>
            </v:shape>
            <v:shape id="_x0000_s1200" type="#_x0000_t75" style="position:absolute;left:5525;top:640;width:257;height:169">
              <v:imagedata r:id="rId8" o:title=""/>
            </v:shape>
            <v:shape id="_x0000_s1199" style="position:absolute;left:5071;top:1257;width:1156;height:873" coordorigin="5072,1257" coordsize="1156,873" o:spt="100" adj="0,,0" path="m5755,2034l5455,1861r,-281l5443,1580r,326l5072,2120r6,10l5410,1939r300,173l5716,2102,5422,1932r33,-19l5455,1875r294,170l5755,2034xm5823,1268r,-7l5817,1257r-282,136l5565,1445r258,-177xm6204,1539r-1,-12l6191,1527r-1,12l6204,1539xm6208,1593r-1,-12l6186,1581r-1,12l6208,1593xm6213,1646r-1,-12l6182,1634r-1,12l6213,1646xm6218,1699r-1,-12l6177,1687r-1,12l6218,1699xm6222,1752r-1,-12l6172,1740r-1,12l6222,1752xm6227,1805r-1,-12l6168,1793r-1,12l6227,1805xe" fillcolor="black" stroked="f">
              <v:stroke joinstyle="round"/>
              <v:formulas/>
              <v:path arrowok="t" o:connecttype="segments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98" type="#_x0000_t202" style="position:absolute;left:5370;top:532;width:176;height:200" filled="f" stroked="f">
              <v:textbox inset="0,0,0,0">
                <w:txbxContent>
                  <w:p w14:paraId="0259F5E2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97" type="#_x0000_t202" style="position:absolute;left:5231;top:1394;width:309;height:200" filled="f" stroked="f">
              <v:textbox inset="0,0,0,0">
                <w:txbxContent>
                  <w:p w14:paraId="7340FBFD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96" type="#_x0000_t202" style="position:absolute;left:6124;top:1826;width:393;height:235" filled="f" stroked="f">
              <v:textbox inset="0,0,0,0">
                <w:txbxContent>
                  <w:p w14:paraId="4444C5E0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v:shape id="_x0000_s1195" type="#_x0000_t202" style="position:absolute;left:5745;top:2044;width:176;height:200" filled="f" stroked="f">
              <v:textbox inset="0,0,0,0">
                <w:txbxContent>
                  <w:p w14:paraId="39E1B48A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  <w:r>
        <w:t>O</w:t>
      </w:r>
    </w:p>
    <w:p w14:paraId="62B48A29" w14:textId="5FC048E9" w:rsidR="00040DE2" w:rsidRDefault="00611631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2984A97A" wp14:editId="6DCF60DD">
                <wp:simplePos x="0" y="0"/>
                <wp:positionH relativeFrom="column">
                  <wp:posOffset>3295650</wp:posOffset>
                </wp:positionH>
                <wp:positionV relativeFrom="paragraph">
                  <wp:posOffset>149225</wp:posOffset>
                </wp:positionV>
                <wp:extent cx="463550" cy="304800"/>
                <wp:effectExtent l="0" t="0" r="12700" b="1905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0" cy="3048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7030A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AA738D" id="Oval 8" o:spid="_x0000_s1026" style="position:absolute;margin-left:259.5pt;margin-top:11.75pt;width:36.5pt;height:24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" filled="f" strokecolor="#7030a0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722B8543" wp14:editId="58E831FC">
                <wp:simplePos x="0" y="0"/>
                <wp:positionH relativeFrom="column">
                  <wp:posOffset>2813050</wp:posOffset>
                </wp:positionH>
                <wp:positionV relativeFrom="paragraph">
                  <wp:posOffset>28575</wp:posOffset>
                </wp:positionV>
                <wp:extent cx="330200" cy="361950"/>
                <wp:effectExtent l="0" t="0" r="12700" b="1905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2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8B49B2F" id="Oval 6" o:spid="_x0000_s1026" style="position:absolute;margin-left:221.5pt;margin-top:2.25pt;width:26pt;height:28.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" filled="f" strokecolor="#00b050" strokeweight="2pt"/>
            </w:pict>
          </mc:Fallback>
        </mc:AlternateContent>
      </w:r>
    </w:p>
    <w:p w14:paraId="432533FE" w14:textId="79E20F4A" w:rsidR="00040DE2" w:rsidRDefault="00040DE2">
      <w:pPr>
        <w:pStyle w:val="BodyText"/>
        <w:spacing w:before="3"/>
        <w:rPr>
          <w:sz w:val="16"/>
        </w:rPr>
      </w:pPr>
    </w:p>
    <w:p w14:paraId="05485CBC" w14:textId="565A8E5B" w:rsidR="00040DE2" w:rsidRDefault="00B03F00">
      <w:pPr>
        <w:pStyle w:val="BodyText"/>
        <w:spacing w:before="1"/>
        <w:ind w:left="2397"/>
        <w:jc w:val="center"/>
      </w:pPr>
      <w:r>
        <w:rPr>
          <w:noProof/>
        </w:rPr>
        <w:drawing>
          <wp:anchor distT="0" distB="0" distL="0" distR="0" simplePos="0" relativeHeight="251588096" behindDoc="0" locked="0" layoutInCell="1" allowOverlap="1" wp14:anchorId="54DE1C3D" wp14:editId="67EE3BE8">
            <wp:simplePos x="0" y="0"/>
            <wp:positionH relativeFrom="page">
              <wp:posOffset>4703933</wp:posOffset>
            </wp:positionH>
            <wp:positionV relativeFrom="paragraph">
              <wp:posOffset>-68269</wp:posOffset>
            </wp:positionV>
            <wp:extent cx="420643" cy="144858"/>
            <wp:effectExtent l="0" t="0" r="0" b="0"/>
            <wp:wrapNone/>
            <wp:docPr id="1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3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0643" cy="1448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397D14C4">
          <v:group id="_x0000_s1190" style="position:absolute;left:0;text-align:left;margin-left:216.15pt;margin-top:-5.4pt;width:51.8pt;height:43.85pt;z-index:15729664;mso-position-horizontal-relative:page;mso-position-vertical-relative:text" coordorigin="4323,-108" coordsize="1036,877">
            <v:shape id="_x0000_s1193" style="position:absolute;left:5068;top:-53;width:291;height:604" coordorigin="5069,-52" coordsize="291,604" path="m5359,-42r-6,-10l5075,108r,7l5069,119r,425l5081,551r,-432l5359,-42xe" fillcolor="black" stroked="f">
              <v:path arrowok="t"/>
            </v:shape>
            <v:shape id="_x0000_s1192" type="#_x0000_t75" style="position:absolute;left:4323;top:-108;width:752;height:229">
              <v:imagedata r:id="rId10" o:title=""/>
            </v:shape>
            <v:shape id="_x0000_s1191" style="position:absolute;left:4697;top:543;width:384;height:225" coordorigin="4697,544" coordsize="384,225" path="m5069,544l4697,758r6,11l5081,551r-12,-7xe" fillcolor="black" stroked="f">
              <v:path arrowok="t"/>
            </v:shape>
            <w10:wrap anchorx="page"/>
          </v:group>
        </w:pict>
      </w:r>
      <w:r>
        <w:t>O</w:t>
      </w:r>
    </w:p>
    <w:p w14:paraId="441A5A62" w14:textId="7C78940B" w:rsidR="00040DE2" w:rsidRDefault="00040DE2">
      <w:pPr>
        <w:pStyle w:val="BodyText"/>
      </w:pPr>
    </w:p>
    <w:p w14:paraId="420A4362" w14:textId="50ACFDBD" w:rsidR="00040DE2" w:rsidRDefault="00611631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30080" behindDoc="0" locked="0" layoutInCell="1" allowOverlap="1" wp14:anchorId="178F10C9" wp14:editId="46E6ABF7">
                <wp:simplePos x="0" y="0"/>
                <wp:positionH relativeFrom="column">
                  <wp:posOffset>3406306</wp:posOffset>
                </wp:positionH>
                <wp:positionV relativeFrom="paragraph">
                  <wp:posOffset>56354</wp:posOffset>
                </wp:positionV>
                <wp:extent cx="426168" cy="140462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16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91EAF3" w14:textId="356B6310" w:rsidR="00611631" w:rsidRPr="00611631" w:rsidRDefault="00611631" w:rsidP="00611631">
                            <w:pPr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611631"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  <w:t>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8F10C9" id="Text Box 2" o:spid="_x0000_s1026" type="#_x0000_t202" style="position:absolute;margin-left:268.2pt;margin-top:4.45pt;width:33.55pt;height:110.6pt;z-index:2516300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" filled="f" stroked="f">
                <v:textbox style="mso-fit-shape-to-text:t">
                  <w:txbxContent>
                    <w:p w14:paraId="1D91EAF3" w14:textId="356B6310" w:rsidR="00611631" w:rsidRPr="00611631" w:rsidRDefault="00611631" w:rsidP="00611631">
                      <w:pPr>
                        <w:rPr>
                          <w:i/>
                          <w:iCs/>
                          <w:sz w:val="26"/>
                          <w:szCs w:val="26"/>
                        </w:rPr>
                      </w:pPr>
                      <w:r w:rsidRPr="00611631">
                        <w:rPr>
                          <w:i/>
                          <w:iCs/>
                          <w:sz w:val="26"/>
                          <w:szCs w:val="26"/>
                        </w:rPr>
                        <w:t>(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28032" behindDoc="0" locked="0" layoutInCell="1" allowOverlap="1" wp14:anchorId="2FD78B7F" wp14:editId="46C195CB">
                <wp:simplePos x="0" y="0"/>
                <wp:positionH relativeFrom="column">
                  <wp:posOffset>3323952</wp:posOffset>
                </wp:positionH>
                <wp:positionV relativeFrom="paragraph">
                  <wp:posOffset>2635</wp:posOffset>
                </wp:positionV>
                <wp:extent cx="248253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253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7482CB" w14:textId="186EC531" w:rsidR="00611631" w:rsidRPr="00611631" w:rsidRDefault="0061163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611631">
                              <w:rPr>
                                <w:sz w:val="26"/>
                                <w:szCs w:val="26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D78B7F" id="_x0000_s1027" type="#_x0000_t202" style="position:absolute;margin-left:261.75pt;margin-top:.2pt;width:19.55pt;height:110.6pt;z-index:2516280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" filled="f" stroked="f">
                <v:textbox style="mso-fit-shape-to-text:t">
                  <w:txbxContent>
                    <w:p w14:paraId="217482CB" w14:textId="186EC531" w:rsidR="00611631" w:rsidRPr="00611631" w:rsidRDefault="00611631">
                      <w:pPr>
                        <w:rPr>
                          <w:sz w:val="26"/>
                          <w:szCs w:val="26"/>
                        </w:rPr>
                      </w:pPr>
                      <w:r w:rsidRPr="00611631">
                        <w:rPr>
                          <w:sz w:val="26"/>
                          <w:szCs w:val="26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48EA7A61" wp14:editId="6DEBF7B7">
                <wp:simplePos x="0" y="0"/>
                <wp:positionH relativeFrom="column">
                  <wp:posOffset>2736850</wp:posOffset>
                </wp:positionH>
                <wp:positionV relativeFrom="paragraph">
                  <wp:posOffset>61595</wp:posOffset>
                </wp:positionV>
                <wp:extent cx="615950" cy="685800"/>
                <wp:effectExtent l="0" t="0" r="12700" b="1905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" cy="6858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E7E16F6" id="Oval 2" o:spid="_x0000_s1026" style="position:absolute;margin-left:215.5pt;margin-top:4.85pt;width:48.5pt;height:54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" filled="f" strokecolor="#243f60 [1604]" strokeweight="2pt"/>
            </w:pict>
          </mc:Fallback>
        </mc:AlternateContent>
      </w:r>
    </w:p>
    <w:p w14:paraId="1EC7E204" w14:textId="3C98909E" w:rsidR="00040DE2" w:rsidRDefault="00040DE2">
      <w:pPr>
        <w:pStyle w:val="BodyText"/>
      </w:pPr>
    </w:p>
    <w:p w14:paraId="75367E01" w14:textId="3CADBB5E" w:rsidR="00040DE2" w:rsidRDefault="00611631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5842AEC8" wp14:editId="64FA43E8">
                <wp:simplePos x="0" y="0"/>
                <wp:positionH relativeFrom="column">
                  <wp:posOffset>3346450</wp:posOffset>
                </wp:positionH>
                <wp:positionV relativeFrom="paragraph">
                  <wp:posOffset>17145</wp:posOffset>
                </wp:positionV>
                <wp:extent cx="330200" cy="361950"/>
                <wp:effectExtent l="0" t="0" r="127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200" cy="3619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1449D6" id="Oval 4" o:spid="_x0000_s1026" style="position:absolute;margin-left:263.5pt;margin-top:1.35pt;width:26pt;height:28.5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" filled="f" strokecolor="red" strokeweight="2pt"/>
            </w:pict>
          </mc:Fallback>
        </mc:AlternateContent>
      </w:r>
    </w:p>
    <w:p w14:paraId="468CE24D" w14:textId="5122CAC1" w:rsidR="00040DE2" w:rsidRDefault="00040DE2">
      <w:pPr>
        <w:pStyle w:val="BodyText"/>
      </w:pPr>
    </w:p>
    <w:p w14:paraId="25D27A38" w14:textId="1E4C9234" w:rsidR="00040DE2" w:rsidRDefault="00040DE2">
      <w:pPr>
        <w:pStyle w:val="BodyText"/>
        <w:spacing w:before="10"/>
        <w:rPr>
          <w:sz w:val="18"/>
        </w:rPr>
      </w:pPr>
    </w:p>
    <w:p w14:paraId="16A76C72" w14:textId="231FFB9C" w:rsidR="00040DE2" w:rsidRDefault="00B03F00">
      <w:pPr>
        <w:pStyle w:val="BodyText"/>
        <w:ind w:left="833" w:right="677"/>
        <w:jc w:val="center"/>
      </w:pPr>
      <w:r>
        <w:t>ethyl</w:t>
      </w:r>
      <w:r>
        <w:rPr>
          <w:spacing w:val="-1"/>
        </w:rPr>
        <w:t xml:space="preserve"> </w:t>
      </w:r>
      <w:r>
        <w:t>(3</w:t>
      </w:r>
      <w:r>
        <w:rPr>
          <w:rFonts w:ascii="Arial"/>
          <w:i/>
        </w:rPr>
        <w:t>R</w:t>
      </w:r>
      <w:r>
        <w:t>,4</w:t>
      </w:r>
      <w:r>
        <w:rPr>
          <w:rFonts w:ascii="Arial"/>
          <w:i/>
        </w:rPr>
        <w:t>R</w:t>
      </w:r>
      <w:r>
        <w:t>,5</w:t>
      </w:r>
      <w:r>
        <w:rPr>
          <w:rFonts w:ascii="Arial"/>
          <w:i/>
        </w:rPr>
        <w:t>S</w:t>
      </w:r>
      <w:r>
        <w:t>)-4-acetamido-5-amino-3-(pentan-3-</w:t>
      </w:r>
      <w:proofErr w:type="gramStart"/>
      <w:r>
        <w:t>yloxy)cyclohex</w:t>
      </w:r>
      <w:proofErr w:type="gramEnd"/>
      <w:r>
        <w:t>-1-ene-1-carboxylate</w:t>
      </w:r>
    </w:p>
    <w:p w14:paraId="2FF80A70" w14:textId="77777777" w:rsidR="00040DE2" w:rsidRDefault="00040DE2">
      <w:pPr>
        <w:pStyle w:val="BodyText"/>
        <w:spacing w:before="2"/>
        <w:rPr>
          <w:sz w:val="26"/>
        </w:rPr>
      </w:pPr>
    </w:p>
    <w:p w14:paraId="59B526EE" w14:textId="77777777" w:rsidR="00040DE2" w:rsidRDefault="00B03F00">
      <w:pPr>
        <w:pStyle w:val="ListParagraph"/>
        <w:numPr>
          <w:ilvl w:val="0"/>
          <w:numId w:val="4"/>
        </w:numPr>
        <w:tabs>
          <w:tab w:val="left" w:pos="393"/>
        </w:tabs>
        <w:spacing w:before="79" w:line="223" w:lineRule="auto"/>
        <w:ind w:right="730" w:firstLine="0"/>
        <w:rPr>
          <w:sz w:val="20"/>
        </w:rPr>
      </w:pPr>
      <w:r>
        <w:rPr>
          <w:sz w:val="20"/>
        </w:rPr>
        <w:t>There are 5 functional groups in the molecule above, circle each functional group and label them accordingly</w:t>
      </w:r>
      <w:r>
        <w:rPr>
          <w:spacing w:val="-53"/>
          <w:sz w:val="20"/>
        </w:rPr>
        <w:t xml:space="preserve"> </w:t>
      </w:r>
      <w:r>
        <w:rPr>
          <w:sz w:val="20"/>
        </w:rPr>
        <w:t>(5 points)</w:t>
      </w:r>
    </w:p>
    <w:p w14:paraId="4A049A20" w14:textId="1CBE4B2C" w:rsidR="00611631" w:rsidRPr="00611631" w:rsidRDefault="00611631" w:rsidP="00611631">
      <w:pPr>
        <w:pStyle w:val="BodyText"/>
        <w:ind w:left="567"/>
        <w:rPr>
          <w:color w:val="002060"/>
        </w:rPr>
      </w:pPr>
      <w:r w:rsidRPr="00611631">
        <w:rPr>
          <w:color w:val="002060"/>
        </w:rPr>
        <w:t>Blue</w:t>
      </w:r>
      <w:r w:rsidRPr="00611631">
        <w:rPr>
          <w:color w:val="002060"/>
        </w:rPr>
        <w:tab/>
        <w:t>: amide</w:t>
      </w:r>
    </w:p>
    <w:p w14:paraId="7CB3E753" w14:textId="77777777" w:rsidR="00611631" w:rsidRPr="00611631" w:rsidRDefault="00611631" w:rsidP="00611631">
      <w:pPr>
        <w:pStyle w:val="BodyText"/>
        <w:ind w:left="567"/>
        <w:rPr>
          <w:color w:val="FF0000"/>
        </w:rPr>
      </w:pPr>
      <w:r w:rsidRPr="00611631">
        <w:rPr>
          <w:color w:val="FF0000"/>
        </w:rPr>
        <w:t>Red</w:t>
      </w:r>
      <w:r w:rsidRPr="00611631">
        <w:rPr>
          <w:color w:val="FF0000"/>
        </w:rPr>
        <w:tab/>
        <w:t>: primary amine</w:t>
      </w:r>
    </w:p>
    <w:p w14:paraId="15A353CD" w14:textId="32FED750" w:rsidR="00040DE2" w:rsidRPr="00611631" w:rsidRDefault="00611631" w:rsidP="00611631">
      <w:pPr>
        <w:pStyle w:val="BodyText"/>
        <w:ind w:left="567"/>
        <w:rPr>
          <w:color w:val="00B050"/>
        </w:rPr>
      </w:pPr>
      <w:r w:rsidRPr="00611631">
        <w:rPr>
          <w:color w:val="00B050"/>
        </w:rPr>
        <w:t>Green</w:t>
      </w:r>
      <w:r w:rsidRPr="00611631">
        <w:rPr>
          <w:color w:val="00B050"/>
        </w:rPr>
        <w:tab/>
        <w:t>: ether</w:t>
      </w:r>
    </w:p>
    <w:p w14:paraId="7596D4FA" w14:textId="6CCB3562" w:rsidR="00611631" w:rsidRPr="00611631" w:rsidRDefault="00611631" w:rsidP="00611631">
      <w:pPr>
        <w:pStyle w:val="BodyText"/>
        <w:ind w:left="567"/>
        <w:rPr>
          <w:color w:val="FFC000"/>
        </w:rPr>
      </w:pPr>
      <w:r w:rsidRPr="00611631">
        <w:rPr>
          <w:color w:val="FFC000"/>
        </w:rPr>
        <w:t>Orange</w:t>
      </w:r>
      <w:r w:rsidRPr="00611631">
        <w:rPr>
          <w:color w:val="FFC000"/>
        </w:rPr>
        <w:tab/>
        <w:t>: ester</w:t>
      </w:r>
    </w:p>
    <w:p w14:paraId="2D784DF1" w14:textId="35443D84" w:rsidR="00040DE2" w:rsidRPr="00611631" w:rsidRDefault="00611631" w:rsidP="00611631">
      <w:pPr>
        <w:pStyle w:val="BodyText"/>
        <w:ind w:left="567"/>
        <w:rPr>
          <w:color w:val="7030A0"/>
          <w:sz w:val="25"/>
        </w:rPr>
      </w:pPr>
      <w:r w:rsidRPr="00611631">
        <w:rPr>
          <w:color w:val="7030A0"/>
        </w:rPr>
        <w:t>Purple</w:t>
      </w:r>
      <w:r w:rsidRPr="00611631">
        <w:rPr>
          <w:color w:val="7030A0"/>
        </w:rPr>
        <w:tab/>
        <w:t>: alkene</w:t>
      </w:r>
    </w:p>
    <w:p w14:paraId="7B52EC6A" w14:textId="77777777" w:rsidR="00040DE2" w:rsidRDefault="00B03F00">
      <w:pPr>
        <w:pStyle w:val="ListParagraph"/>
        <w:numPr>
          <w:ilvl w:val="0"/>
          <w:numId w:val="4"/>
        </w:numPr>
        <w:tabs>
          <w:tab w:val="left" w:pos="343"/>
        </w:tabs>
        <w:spacing w:before="67"/>
        <w:ind w:left="342" w:hanging="223"/>
        <w:rPr>
          <w:sz w:val="20"/>
        </w:rPr>
      </w:pPr>
      <w:r>
        <w:rPr>
          <w:sz w:val="20"/>
        </w:rPr>
        <w:t>What</w:t>
      </w:r>
      <w:r>
        <w:rPr>
          <w:spacing w:val="-1"/>
          <w:sz w:val="20"/>
        </w:rPr>
        <w:t xml:space="preserve"> </w:t>
      </w:r>
      <w:r>
        <w:rPr>
          <w:sz w:val="20"/>
        </w:rPr>
        <w:t>is the chemical formula for the drug shown above? (5 points).</w:t>
      </w:r>
    </w:p>
    <w:p w14:paraId="3744A4DB" w14:textId="77777777" w:rsidR="00040DE2" w:rsidRDefault="00040DE2">
      <w:pPr>
        <w:pStyle w:val="BodyText"/>
      </w:pPr>
    </w:p>
    <w:p w14:paraId="5F753342" w14:textId="76ED8718" w:rsidR="00040DE2" w:rsidRPr="00132014" w:rsidRDefault="00611631" w:rsidP="00611631">
      <w:pPr>
        <w:pStyle w:val="BodyText"/>
        <w:ind w:left="567"/>
        <w:rPr>
          <w:u w:val="single"/>
        </w:rPr>
      </w:pPr>
      <w:r w:rsidRPr="00132014">
        <w:rPr>
          <w:u w:val="single"/>
        </w:rPr>
        <w:t>C</w:t>
      </w:r>
      <w:r w:rsidRPr="00132014">
        <w:rPr>
          <w:u w:val="single"/>
          <w:vertAlign w:val="subscript"/>
        </w:rPr>
        <w:t>16</w:t>
      </w:r>
      <w:r w:rsidRPr="00132014">
        <w:rPr>
          <w:u w:val="single"/>
        </w:rPr>
        <w:t>H</w:t>
      </w:r>
      <w:r w:rsidRPr="00132014">
        <w:rPr>
          <w:u w:val="single"/>
          <w:vertAlign w:val="subscript"/>
        </w:rPr>
        <w:t>28</w:t>
      </w:r>
      <w:r w:rsidRPr="00132014">
        <w:rPr>
          <w:u w:val="single"/>
        </w:rPr>
        <w:t>N</w:t>
      </w:r>
      <w:r w:rsidRPr="00132014">
        <w:rPr>
          <w:u w:val="single"/>
          <w:vertAlign w:val="subscript"/>
        </w:rPr>
        <w:t>2</w:t>
      </w:r>
      <w:r w:rsidRPr="00132014">
        <w:rPr>
          <w:u w:val="single"/>
        </w:rPr>
        <w:t>O</w:t>
      </w:r>
      <w:r w:rsidRPr="00132014">
        <w:rPr>
          <w:u w:val="single"/>
          <w:vertAlign w:val="subscript"/>
        </w:rPr>
        <w:t>4</w:t>
      </w:r>
    </w:p>
    <w:p w14:paraId="2E3C52AE" w14:textId="77777777" w:rsidR="00040DE2" w:rsidRDefault="00040DE2">
      <w:pPr>
        <w:pStyle w:val="BodyText"/>
      </w:pPr>
    </w:p>
    <w:p w14:paraId="5B3C9FAC" w14:textId="77777777" w:rsidR="00040DE2" w:rsidRDefault="00040DE2">
      <w:pPr>
        <w:pStyle w:val="BodyText"/>
      </w:pPr>
    </w:p>
    <w:p w14:paraId="3FC667BF" w14:textId="77777777" w:rsidR="00040DE2" w:rsidRDefault="00040DE2">
      <w:pPr>
        <w:pStyle w:val="BodyText"/>
      </w:pPr>
    </w:p>
    <w:p w14:paraId="3986D132" w14:textId="77777777" w:rsidR="00040DE2" w:rsidRDefault="00040DE2">
      <w:pPr>
        <w:pStyle w:val="BodyText"/>
      </w:pPr>
    </w:p>
    <w:p w14:paraId="04143798" w14:textId="77777777" w:rsidR="00040DE2" w:rsidRDefault="00040DE2">
      <w:pPr>
        <w:pStyle w:val="BodyText"/>
      </w:pPr>
    </w:p>
    <w:p w14:paraId="16A58030" w14:textId="77777777" w:rsidR="00040DE2" w:rsidRDefault="00040DE2">
      <w:pPr>
        <w:pStyle w:val="BodyText"/>
        <w:spacing w:before="1"/>
        <w:rPr>
          <w:sz w:val="22"/>
        </w:rPr>
      </w:pPr>
    </w:p>
    <w:p w14:paraId="66336D3A" w14:textId="77777777" w:rsidR="00040DE2" w:rsidRDefault="00B03F00">
      <w:pPr>
        <w:pStyle w:val="ListParagraph"/>
        <w:numPr>
          <w:ilvl w:val="0"/>
          <w:numId w:val="4"/>
        </w:numPr>
        <w:tabs>
          <w:tab w:val="left" w:pos="372"/>
        </w:tabs>
        <w:spacing w:before="66"/>
        <w:ind w:left="371" w:hanging="212"/>
        <w:rPr>
          <w:sz w:val="20"/>
        </w:rPr>
      </w:pPr>
      <w:r>
        <w:rPr>
          <w:sz w:val="20"/>
        </w:rPr>
        <w:t>How</w:t>
      </w:r>
      <w:r>
        <w:rPr>
          <w:spacing w:val="-1"/>
          <w:sz w:val="20"/>
        </w:rPr>
        <w:t xml:space="preserve"> </w:t>
      </w:r>
      <w:r>
        <w:rPr>
          <w:sz w:val="20"/>
        </w:rPr>
        <w:t>many stereocenters are there in the molecule? Pick one,</w:t>
      </w:r>
      <w:r>
        <w:rPr>
          <w:spacing w:val="-1"/>
          <w:sz w:val="20"/>
        </w:rPr>
        <w:t xml:space="preserve"> </w:t>
      </w:r>
      <w:r>
        <w:rPr>
          <w:sz w:val="20"/>
        </w:rPr>
        <w:t>but</w:t>
      </w:r>
      <w:r>
        <w:rPr>
          <w:spacing w:val="-1"/>
          <w:sz w:val="20"/>
        </w:rPr>
        <w:t xml:space="preserve"> </w:t>
      </w:r>
      <w:r>
        <w:rPr>
          <w:sz w:val="20"/>
        </w:rPr>
        <w:t>a star</w:t>
      </w:r>
      <w:r>
        <w:rPr>
          <w:spacing w:val="-1"/>
          <w:sz w:val="20"/>
        </w:rPr>
        <w:t xml:space="preserve"> </w:t>
      </w:r>
      <w:r>
        <w:rPr>
          <w:sz w:val="20"/>
        </w:rPr>
        <w:t>next</w:t>
      </w:r>
      <w:r>
        <w:rPr>
          <w:spacing w:val="-1"/>
          <w:sz w:val="20"/>
        </w:rPr>
        <w:t xml:space="preserve"> </w:t>
      </w:r>
      <w:r>
        <w:rPr>
          <w:sz w:val="20"/>
        </w:rPr>
        <w:t>to it,</w:t>
      </w:r>
      <w:r>
        <w:rPr>
          <w:spacing w:val="-1"/>
          <w:sz w:val="20"/>
        </w:rPr>
        <w:t xml:space="preserve"> </w:t>
      </w:r>
      <w:r>
        <w:rPr>
          <w:sz w:val="20"/>
        </w:rPr>
        <w:t>and label it</w:t>
      </w:r>
      <w:r>
        <w:rPr>
          <w:spacing w:val="-1"/>
          <w:sz w:val="20"/>
        </w:rPr>
        <w:t xml:space="preserve"> </w:t>
      </w:r>
      <w:r>
        <w:rPr>
          <w:sz w:val="20"/>
        </w:rPr>
        <w:t>as</w:t>
      </w:r>
      <w:r>
        <w:rPr>
          <w:spacing w:val="-1"/>
          <w:sz w:val="20"/>
        </w:rPr>
        <w:t xml:space="preserve"> </w:t>
      </w:r>
      <w:r>
        <w:rPr>
          <w:rFonts w:ascii="Arial"/>
          <w:i/>
          <w:sz w:val="20"/>
        </w:rPr>
        <w:t xml:space="preserve">R </w:t>
      </w:r>
      <w:r>
        <w:rPr>
          <w:sz w:val="20"/>
        </w:rPr>
        <w:t xml:space="preserve">or </w:t>
      </w:r>
      <w:r>
        <w:rPr>
          <w:rFonts w:ascii="Arial"/>
          <w:i/>
          <w:sz w:val="20"/>
        </w:rPr>
        <w:t xml:space="preserve">S </w:t>
      </w:r>
      <w:r>
        <w:rPr>
          <w:sz w:val="20"/>
        </w:rPr>
        <w:t>(3 points).</w:t>
      </w:r>
    </w:p>
    <w:p w14:paraId="5DF24853" w14:textId="77777777" w:rsidR="00040DE2" w:rsidRDefault="00040DE2">
      <w:pPr>
        <w:pStyle w:val="BodyText"/>
      </w:pPr>
    </w:p>
    <w:p w14:paraId="32CD7477" w14:textId="77777777" w:rsidR="00040DE2" w:rsidRDefault="00040DE2">
      <w:pPr>
        <w:pStyle w:val="BodyText"/>
      </w:pPr>
    </w:p>
    <w:p w14:paraId="0EF9CAAE" w14:textId="4CBCAF16" w:rsidR="00040DE2" w:rsidRPr="00132014" w:rsidRDefault="00611631" w:rsidP="00611631">
      <w:pPr>
        <w:pStyle w:val="BodyText"/>
        <w:ind w:left="567"/>
        <w:rPr>
          <w:u w:val="single"/>
        </w:rPr>
      </w:pPr>
      <w:r w:rsidRPr="00132014">
        <w:rPr>
          <w:u w:val="single"/>
        </w:rPr>
        <w:t>There are 3 stereocenters in the molecule.</w:t>
      </w:r>
    </w:p>
    <w:p w14:paraId="1FE139B3" w14:textId="77777777" w:rsidR="00040DE2" w:rsidRDefault="00040DE2">
      <w:pPr>
        <w:pStyle w:val="BodyText"/>
      </w:pPr>
    </w:p>
    <w:p w14:paraId="1E6F3C41" w14:textId="77777777" w:rsidR="00040DE2" w:rsidRDefault="00040DE2">
      <w:pPr>
        <w:pStyle w:val="BodyText"/>
      </w:pPr>
    </w:p>
    <w:p w14:paraId="2C67543E" w14:textId="77777777" w:rsidR="00040DE2" w:rsidRDefault="00040DE2">
      <w:pPr>
        <w:pStyle w:val="BodyText"/>
      </w:pPr>
    </w:p>
    <w:p w14:paraId="1317A512" w14:textId="77777777" w:rsidR="00040DE2" w:rsidRDefault="00040DE2">
      <w:pPr>
        <w:pStyle w:val="BodyText"/>
      </w:pPr>
    </w:p>
    <w:p w14:paraId="0D244F27" w14:textId="77777777" w:rsidR="00040DE2" w:rsidRDefault="00B03F00">
      <w:pPr>
        <w:pStyle w:val="ListParagraph"/>
        <w:numPr>
          <w:ilvl w:val="0"/>
          <w:numId w:val="4"/>
        </w:numPr>
        <w:tabs>
          <w:tab w:val="left" w:pos="393"/>
        </w:tabs>
        <w:spacing w:before="160" w:line="223" w:lineRule="auto"/>
        <w:ind w:right="442" w:firstLine="0"/>
        <w:rPr>
          <w:sz w:val="20"/>
        </w:rPr>
      </w:pPr>
      <w:r>
        <w:rPr>
          <w:sz w:val="20"/>
        </w:rPr>
        <w:t>Tamiflu</w:t>
      </w:r>
      <w:r>
        <w:rPr>
          <w:spacing w:val="-3"/>
          <w:sz w:val="20"/>
        </w:rPr>
        <w:t xml:space="preserve"> </w:t>
      </w:r>
      <w:r>
        <w:rPr>
          <w:sz w:val="20"/>
        </w:rPr>
        <w:t>is</w:t>
      </w:r>
      <w:r>
        <w:rPr>
          <w:spacing w:val="-2"/>
          <w:sz w:val="20"/>
        </w:rPr>
        <w:t xml:space="preserve"> </w:t>
      </w:r>
      <w:r>
        <w:rPr>
          <w:sz w:val="20"/>
        </w:rPr>
        <w:t>proposed</w:t>
      </w:r>
      <w:r>
        <w:rPr>
          <w:spacing w:val="-2"/>
          <w:sz w:val="20"/>
        </w:rPr>
        <w:t xml:space="preserve"> </w:t>
      </w:r>
      <w:r>
        <w:rPr>
          <w:sz w:val="20"/>
        </w:rPr>
        <w:t>to</w:t>
      </w:r>
      <w:r>
        <w:rPr>
          <w:spacing w:val="-2"/>
          <w:sz w:val="20"/>
        </w:rPr>
        <w:t xml:space="preserve"> </w:t>
      </w:r>
      <w:r>
        <w:rPr>
          <w:sz w:val="20"/>
        </w:rPr>
        <w:t>work</w:t>
      </w:r>
      <w:r>
        <w:rPr>
          <w:spacing w:val="-2"/>
          <w:sz w:val="20"/>
        </w:rPr>
        <w:t xml:space="preserve"> </w:t>
      </w:r>
      <w:r>
        <w:rPr>
          <w:sz w:val="20"/>
        </w:rPr>
        <w:t>by</w:t>
      </w:r>
      <w:r>
        <w:rPr>
          <w:spacing w:val="-2"/>
          <w:sz w:val="20"/>
        </w:rPr>
        <w:t xml:space="preserve"> </w:t>
      </w:r>
      <w:r>
        <w:rPr>
          <w:sz w:val="20"/>
        </w:rPr>
        <w:t>inhibiting</w:t>
      </w:r>
      <w:r>
        <w:rPr>
          <w:spacing w:val="-2"/>
          <w:sz w:val="20"/>
        </w:rPr>
        <w:t xml:space="preserve"> </w:t>
      </w:r>
      <w:r>
        <w:rPr>
          <w:sz w:val="20"/>
        </w:rPr>
        <w:t>the</w:t>
      </w:r>
      <w:r>
        <w:rPr>
          <w:spacing w:val="-2"/>
          <w:sz w:val="20"/>
        </w:rPr>
        <w:t xml:space="preserve"> </w:t>
      </w:r>
      <w:r>
        <w:rPr>
          <w:sz w:val="20"/>
        </w:rPr>
        <w:t>influenza</w:t>
      </w:r>
      <w:r>
        <w:rPr>
          <w:spacing w:val="-2"/>
          <w:sz w:val="20"/>
        </w:rPr>
        <w:t xml:space="preserve"> </w:t>
      </w:r>
      <w:r>
        <w:rPr>
          <w:sz w:val="20"/>
        </w:rPr>
        <w:t>virus</w:t>
      </w:r>
      <w:r>
        <w:rPr>
          <w:spacing w:val="-2"/>
          <w:sz w:val="20"/>
        </w:rPr>
        <w:t xml:space="preserve"> </w:t>
      </w:r>
      <w:r>
        <w:rPr>
          <w:sz w:val="20"/>
        </w:rPr>
        <w:t>enzyme</w:t>
      </w:r>
      <w:r>
        <w:rPr>
          <w:spacing w:val="-3"/>
          <w:sz w:val="20"/>
        </w:rPr>
        <w:t xml:space="preserve"> </w:t>
      </w:r>
      <w:proofErr w:type="spellStart"/>
      <w:r>
        <w:rPr>
          <w:sz w:val="20"/>
        </w:rPr>
        <w:t>neuroaminidase</w:t>
      </w:r>
      <w:proofErr w:type="spellEnd"/>
      <w:r>
        <w:rPr>
          <w:sz w:val="20"/>
        </w:rPr>
        <w:t>.</w:t>
      </w:r>
      <w:r>
        <w:rPr>
          <w:spacing w:val="-3"/>
          <w:sz w:val="20"/>
        </w:rPr>
        <w:t xml:space="preserve"> </w:t>
      </w:r>
      <w:r>
        <w:rPr>
          <w:sz w:val="20"/>
        </w:rPr>
        <w:t>It</w:t>
      </w:r>
      <w:r>
        <w:rPr>
          <w:spacing w:val="-3"/>
          <w:sz w:val="20"/>
        </w:rPr>
        <w:t xml:space="preserve"> </w:t>
      </w:r>
      <w:r>
        <w:rPr>
          <w:sz w:val="20"/>
        </w:rPr>
        <w:t>does</w:t>
      </w:r>
      <w:r>
        <w:rPr>
          <w:spacing w:val="-2"/>
          <w:sz w:val="20"/>
        </w:rPr>
        <w:t xml:space="preserve"> </w:t>
      </w:r>
      <w:r>
        <w:rPr>
          <w:sz w:val="20"/>
        </w:rPr>
        <w:t>this</w:t>
      </w:r>
      <w:r>
        <w:rPr>
          <w:spacing w:val="-2"/>
          <w:sz w:val="20"/>
        </w:rPr>
        <w:t xml:space="preserve"> </w:t>
      </w:r>
      <w:r>
        <w:rPr>
          <w:sz w:val="20"/>
        </w:rPr>
        <w:t>by</w:t>
      </w:r>
      <w:r>
        <w:rPr>
          <w:spacing w:val="-2"/>
          <w:sz w:val="20"/>
        </w:rPr>
        <w:t xml:space="preserve"> </w:t>
      </w:r>
      <w:r>
        <w:rPr>
          <w:sz w:val="20"/>
        </w:rPr>
        <w:t>fitting</w:t>
      </w:r>
      <w:r>
        <w:rPr>
          <w:spacing w:val="-2"/>
          <w:sz w:val="20"/>
        </w:rPr>
        <w:t xml:space="preserve"> </w:t>
      </w:r>
      <w:r>
        <w:rPr>
          <w:sz w:val="20"/>
        </w:rPr>
        <w:t>nicely</w:t>
      </w:r>
      <w:r>
        <w:rPr>
          <w:spacing w:val="-53"/>
          <w:sz w:val="20"/>
        </w:rPr>
        <w:t xml:space="preserve"> </w:t>
      </w:r>
      <w:r>
        <w:rPr>
          <w:sz w:val="20"/>
        </w:rPr>
        <w:t>into the 3D conform</w:t>
      </w:r>
      <w:r>
        <w:rPr>
          <w:sz w:val="20"/>
        </w:rPr>
        <w:t>ation of the protein, which level of protein structure would be responsible for this 3D</w:t>
      </w:r>
      <w:r>
        <w:rPr>
          <w:spacing w:val="1"/>
          <w:sz w:val="20"/>
        </w:rPr>
        <w:t xml:space="preserve"> </w:t>
      </w:r>
      <w:r>
        <w:rPr>
          <w:sz w:val="20"/>
        </w:rPr>
        <w:t>conformation? (2 points)</w:t>
      </w:r>
    </w:p>
    <w:p w14:paraId="6D41578A" w14:textId="77777777" w:rsidR="00040DE2" w:rsidRDefault="00040DE2">
      <w:pPr>
        <w:spacing w:line="223" w:lineRule="auto"/>
        <w:rPr>
          <w:sz w:val="20"/>
        </w:rPr>
      </w:pPr>
    </w:p>
    <w:p w14:paraId="24871BE5" w14:textId="77777777" w:rsidR="00611631" w:rsidRDefault="00611631">
      <w:pPr>
        <w:spacing w:line="223" w:lineRule="auto"/>
        <w:rPr>
          <w:sz w:val="20"/>
        </w:rPr>
      </w:pPr>
    </w:p>
    <w:p w14:paraId="44FD33B4" w14:textId="3062C0AB" w:rsidR="00611631" w:rsidRPr="00132014" w:rsidRDefault="00611631" w:rsidP="00611631">
      <w:pPr>
        <w:spacing w:line="223" w:lineRule="auto"/>
        <w:ind w:left="567"/>
        <w:rPr>
          <w:sz w:val="20"/>
          <w:u w:val="single"/>
        </w:rPr>
        <w:sectPr w:rsidR="00611631" w:rsidRPr="00132014">
          <w:footerReference w:type="default" r:id="rId11"/>
          <w:pgSz w:w="12240" w:h="15840"/>
          <w:pgMar w:top="940" w:right="760" w:bottom="1180" w:left="760" w:header="0" w:footer="994" w:gutter="0"/>
          <w:cols w:space="720"/>
        </w:sectPr>
      </w:pPr>
      <w:r w:rsidRPr="00132014">
        <w:rPr>
          <w:sz w:val="20"/>
          <w:u w:val="single"/>
        </w:rPr>
        <w:t>Tertiary structure.</w:t>
      </w:r>
    </w:p>
    <w:p w14:paraId="40B5647F" w14:textId="77777777" w:rsidR="00040DE2" w:rsidRDefault="00B03F00">
      <w:pPr>
        <w:pStyle w:val="BodyText"/>
        <w:spacing w:before="63" w:line="225" w:lineRule="auto"/>
        <w:ind w:left="213" w:right="779"/>
      </w:pPr>
      <w:r>
        <w:lastRenderedPageBreak/>
        <w:t>Question</w:t>
      </w:r>
      <w:r>
        <w:rPr>
          <w:spacing w:val="-2"/>
        </w:rPr>
        <w:t xml:space="preserve"> </w:t>
      </w:r>
      <w:r>
        <w:t>2.</w:t>
      </w:r>
      <w:r>
        <w:rPr>
          <w:spacing w:val="-13"/>
        </w:rPr>
        <w:t xml:space="preserve"> </w:t>
      </w:r>
      <w:r>
        <w:t>As</w:t>
      </w:r>
      <w:r>
        <w:rPr>
          <w:spacing w:val="-2"/>
        </w:rPr>
        <w:t xml:space="preserve"> </w:t>
      </w:r>
      <w:r>
        <w:t>new</w:t>
      </w:r>
      <w:r>
        <w:rPr>
          <w:spacing w:val="-2"/>
        </w:rPr>
        <w:t xml:space="preserve"> </w:t>
      </w:r>
      <w:r>
        <w:t>organic</w:t>
      </w:r>
      <w:r>
        <w:rPr>
          <w:spacing w:val="-1"/>
        </w:rPr>
        <w:t xml:space="preserve"> </w:t>
      </w:r>
      <w:r>
        <w:t>chemists,</w:t>
      </w:r>
      <w:r>
        <w:rPr>
          <w:spacing w:val="-3"/>
        </w:rPr>
        <w:t xml:space="preserve"> </w:t>
      </w:r>
      <w:r>
        <w:t>you</w:t>
      </w:r>
      <w:r>
        <w:rPr>
          <w:spacing w:val="-2"/>
        </w:rPr>
        <w:t xml:space="preserve"> </w:t>
      </w:r>
      <w:r>
        <w:t>have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knowledge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skills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make</w:t>
      </w:r>
      <w:r>
        <w:rPr>
          <w:spacing w:val="-6"/>
        </w:rPr>
        <w:t xml:space="preserve"> </w:t>
      </w:r>
      <w:r>
        <w:t>Tamiflu!</w:t>
      </w:r>
      <w:r>
        <w:rPr>
          <w:spacing w:val="-3"/>
        </w:rPr>
        <w:t xml:space="preserve"> </w:t>
      </w:r>
      <w:r>
        <w:t>I</w:t>
      </w:r>
      <w:r>
        <w:rPr>
          <w:spacing w:val="-2"/>
        </w:rPr>
        <w:t xml:space="preserve"> </w:t>
      </w:r>
      <w:r>
        <w:t>will</w:t>
      </w:r>
      <w:r>
        <w:rPr>
          <w:spacing w:val="-2"/>
        </w:rPr>
        <w:t xml:space="preserve"> </w:t>
      </w:r>
      <w:r>
        <w:t>give</w:t>
      </w:r>
      <w:r>
        <w:rPr>
          <w:spacing w:val="-2"/>
        </w:rPr>
        <w:t xml:space="preserve"> </w:t>
      </w:r>
      <w:r>
        <w:t>you</w:t>
      </w:r>
      <w:r>
        <w:rPr>
          <w:spacing w:val="-2"/>
        </w:rPr>
        <w:t xml:space="preserve"> </w:t>
      </w:r>
      <w:r>
        <w:t>some</w:t>
      </w:r>
      <w:r>
        <w:rPr>
          <w:spacing w:val="-53"/>
        </w:rPr>
        <w:t xml:space="preserve"> </w:t>
      </w:r>
      <w:r>
        <w:t>guidance</w:t>
      </w:r>
      <w:r>
        <w:rPr>
          <w:spacing w:val="-1"/>
        </w:rPr>
        <w:t xml:space="preserve"> </w:t>
      </w:r>
      <w:r>
        <w:t>in doing so,</w:t>
      </w:r>
      <w:r>
        <w:rPr>
          <w:spacing w:val="-1"/>
        </w:rPr>
        <w:t xml:space="preserve"> </w:t>
      </w:r>
      <w:r>
        <w:t>but</w:t>
      </w:r>
      <w:r>
        <w:rPr>
          <w:spacing w:val="-1"/>
        </w:rPr>
        <w:t xml:space="preserve"> </w:t>
      </w:r>
      <w:r>
        <w:t>fill in the missing reagents or structures where prompted.</w:t>
      </w:r>
      <w:r>
        <w:rPr>
          <w:spacing w:val="-1"/>
        </w:rPr>
        <w:t xml:space="preserve"> </w:t>
      </w:r>
      <w:r>
        <w:t>(8 points)</w:t>
      </w:r>
    </w:p>
    <w:p w14:paraId="09DD2964" w14:textId="77777777" w:rsidR="00040DE2" w:rsidRDefault="00040DE2">
      <w:pPr>
        <w:pStyle w:val="BodyText"/>
      </w:pPr>
    </w:p>
    <w:p w14:paraId="04899F39" w14:textId="7EC72F7F" w:rsidR="00040DE2" w:rsidRDefault="00396BA3">
      <w:pPr>
        <w:pStyle w:val="BodyText"/>
      </w:pPr>
      <w:r>
        <w:rPr>
          <w:noProof/>
        </w:rPr>
        <w:object w:dxaOrig="1440" w:dyaOrig="1440" w14:anchorId="54FA33AE">
          <v:shape id="_x0000_s1206" type="#_x0000_t75" style="position:absolute;margin-left:392.6pt;margin-top:4.15pt;width:118.9pt;height:102.25pt;z-index:487654400;mso-position-horizontal-relative:text;mso-position-vertical-relative:text">
            <v:imagedata r:id="rId12" o:title=""/>
          </v:shape>
          <o:OLEObject Type="Embed" ProgID="ChemDraw.Document.6.0" ShapeID="_x0000_s1206" DrawAspect="Content" ObjectID="_1682375251" r:id="rId13"/>
        </w:object>
      </w:r>
    </w:p>
    <w:p w14:paraId="2EAE0288" w14:textId="77777777" w:rsidR="00040DE2" w:rsidRDefault="00040DE2">
      <w:pPr>
        <w:pStyle w:val="BodyText"/>
        <w:spacing w:before="11"/>
        <w:rPr>
          <w:sz w:val="19"/>
        </w:rPr>
      </w:pPr>
    </w:p>
    <w:p w14:paraId="64A3F76B" w14:textId="77777777" w:rsidR="00040DE2" w:rsidRDefault="00B03F00">
      <w:pPr>
        <w:pStyle w:val="BodyText"/>
        <w:spacing w:line="221" w:lineRule="exact"/>
        <w:ind w:left="2577"/>
      </w:pPr>
      <w:r>
        <w:pict w14:anchorId="0E9262BF">
          <v:group id="_x0000_s1185" style="position:absolute;left:0;text-align:left;margin-left:61.8pt;margin-top:7.95pt;width:70.65pt;height:60.4pt;z-index:15732736;mso-position-horizontal-relative:page" coordorigin="1236,159" coordsize="1413,1208">
            <v:shape id="_x0000_s1189" style="position:absolute;left:1235;top:233;width:1413;height:1020" coordorigin="1236,233" coordsize="1413,1020" o:spt="100" adj="0,,0" path="m1604,275r-10,-8l1564,319r12,4l1604,275xm1650,314r-9,-7l1622,340r11,4l1650,314xm1663,1168r-169,-97l1494,919r-12,l1482,1100r-246,143l1242,1253r220,-127l1631,1224r6,-11l1474,1119r20,-12l1494,1084r163,95l1663,1168xm1697,354r-9,-8l1679,360r12,4l1697,354xm1995,878r-2,-12l1981,866r-3,12l1995,878xm2006,939r-2,-12l1970,927r-2,12l2006,939xm2017,1000r-3,-12l1959,988r-2,12l2017,1000xm2187,409l1990,295r-6,10l2181,419r6,-10xm2648,327l2485,233,2236,377r-6,-3l2230,388r,281l1987,809,1743,669r,-281l1987,247r243,141l2230,374,1987,233,1743,374r,295l1740,671r,-2l1743,669r,-295l1742,375r,12l1737,387r,-3l1742,387r,-12l1735,378r,291l1735,671r-3,-2l1735,669r,-291l1731,381r,l1731,381r,6l1731,668r-157,63l1604,783,1738,679r249,144l2242,676r,-288l2485,247r157,90l2648,327xe" fillcolor="black" stroked="f">
              <v:stroke joinstyle="round"/>
              <v:formulas/>
              <v:path arrowok="t" o:connecttype="segments"/>
            </v:shape>
            <v:shape id="_x0000_s1188" type="#_x0000_t202" style="position:absolute;left:1265;top:159;width:321;height:775" filled="f" stroked="f">
              <v:textbox style="mso-next-textbox:#_x0000_s1188" inset="0,0,0,0">
                <w:txbxContent>
                  <w:p w14:paraId="50FA5BD3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O</w:t>
                    </w:r>
                  </w:p>
                  <w:p w14:paraId="2FA19DE5" w14:textId="77777777" w:rsidR="00040DE2" w:rsidRDefault="00040DE2">
                    <w:pPr>
                      <w:spacing w:before="10"/>
                      <w:rPr>
                        <w:sz w:val="29"/>
                      </w:rPr>
                    </w:pPr>
                  </w:p>
                  <w:p w14:paraId="663337C6" w14:textId="77777777" w:rsidR="00040DE2" w:rsidRDefault="00B03F00">
                    <w:pPr>
                      <w:ind w:left="5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87" type="#_x0000_t202" style="position:absolute;left:1659;top:1167;width:176;height:200" filled="f" stroked="f">
              <v:textbox style="mso-next-textbox:#_x0000_s1187" inset="0,0,0,0">
                <w:txbxContent>
                  <w:p w14:paraId="652AFDB0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86" type="#_x0000_t202" style="position:absolute;left:1914;top:1021;width:393;height:235" filled="f" stroked="f">
              <v:textbox style="mso-next-textbox:#_x0000_s1186" inset="0,0,0,0">
                <w:txbxContent>
                  <w:p w14:paraId="3A7B11AE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 w14:anchorId="20E2EE10">
          <v:group id="_x0000_s1180" style="position:absolute;left:0;text-align:left;margin-left:248.45pt;margin-top:7.3pt;width:70.6pt;height:60.4pt;z-index:-16125952;mso-position-horizontal-relative:page" coordorigin="4969,146" coordsize="1412,1208">
            <v:shape id="_x0000_s1184" style="position:absolute;left:4968;top:219;width:1412;height:1021" coordorigin="4969,220" coordsize="1412,1021" o:spt="100" adj="0,,0" path="m5337,261r-9,-7l5298,306r11,4l5337,261xm5384,301r-10,-8l5355,326r12,4l5384,301xm5396,1155r-169,-98l5227,906r-12,l5215,1087r-246,143l4975,1240r220,-127l5365,1210r6,-10l5207,1106r20,-12l5227,1071r163,94l5396,1155xm5430,340r-9,-7l5413,347r11,4l5430,340xm5728,865r-2,-12l5714,853r-2,12l5728,865xm5739,926r-2,-12l5703,914r-2,12l5739,926xm5750,987r-2,-12l5692,975r-2,12l5750,987xm5921,395l5723,281r-6,11l5915,406r6,-11xm6380,313l6219,220,5969,364r-6,-4l5963,374r,281l5720,796,5477,655r-3,2l5474,655r3,l5477,375r-6,l5471,371r6,3l5720,234r243,140l5963,360,5720,220,5466,367r-1,l5465,367r,8l5465,655r3,l5468,657r-3,-2l5307,719r30,51l5471,666r249,144l5975,662r,-288l6219,234r155,89l6380,313xe" fillcolor="black" stroked="f">
              <v:stroke joinstyle="round"/>
              <v:formulas/>
              <v:path arrowok="t" o:connecttype="segments"/>
            </v:shape>
            <v:shape id="_x0000_s1183" type="#_x0000_t202" style="position:absolute;left:4998;top:145;width:321;height:775" filled="f" stroked="f">
              <v:textbox style="mso-next-textbox:#_x0000_s1183" inset="0,0,0,0">
                <w:txbxContent>
                  <w:p w14:paraId="334F24C0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RO</w:t>
                    </w:r>
                  </w:p>
                  <w:p w14:paraId="7E41B037" w14:textId="77777777" w:rsidR="00040DE2" w:rsidRDefault="00040DE2">
                    <w:pPr>
                      <w:spacing w:before="10"/>
                      <w:rPr>
                        <w:sz w:val="29"/>
                      </w:rPr>
                    </w:pPr>
                  </w:p>
                  <w:p w14:paraId="39121F59" w14:textId="77777777" w:rsidR="00040DE2" w:rsidRDefault="00B03F00">
                    <w:pPr>
                      <w:ind w:left="5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82" type="#_x0000_t202" style="position:absolute;left:5392;top:1153;width:176;height:200" filled="f" stroked="f">
              <v:textbox style="mso-next-textbox:#_x0000_s1182" inset="0,0,0,0">
                <w:txbxContent>
                  <w:p w14:paraId="26D17C4C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81" type="#_x0000_t202" style="position:absolute;left:5647;top:1007;width:393;height:235" filled="f" stroked="f">
              <v:textbox style="mso-next-textbox:#_x0000_s1181" inset="0,0,0,0">
                <w:txbxContent>
                  <w:p w14:paraId="3106A936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 w14:anchorId="3CD3A9E3">
          <v:group id="_x0000_s1175" style="position:absolute;left:0;text-align:left;margin-left:364.85pt;margin-top:-26.95pt;width:201.45pt;height:198.7pt;z-index:-16125440;mso-position-horizontal-relative:page" coordorigin="7297,-539" coordsize="4029,3974">
            <v:shape id="_x0000_s1179" style="position:absolute;left:8252;top:-534;width:3068;height:2415" coordorigin="8252,-533" coordsize="3068,2415" path="m11320,1881r,-377l11320,674r,-830l11320,-533r-479,l9786,-533r-1054,l8252,-533r,377l8252,674r,830l8252,1881r480,l9786,1881r1055,l11320,1881xe" filled="f" strokeweight=".6pt">
              <v:stroke dashstyle="longDash"/>
              <v:path arrowok="t"/>
            </v:shape>
            <v:shape id="_x0000_s1178" style="position:absolute;left:7394;top:1934;width:2506;height:1500" coordorigin="7394,1935" coordsize="2506,1500" path="m9899,1935r-12,l9887,3397r-2388,l7499,3389r15,-18l7394,3403r120,31l7499,3417r,-8l9893,3409r,-6l9899,3403r,-1468xe" fillcolor="black" stroked="f">
              <v:path arrowok="t"/>
            </v:shape>
            <v:shape id="_x0000_s1177" type="#_x0000_t202" style="position:absolute;left:7297;top:353;width:443;height:200" filled="f" stroked="f">
              <v:textbox style="mso-next-textbox:#_x0000_s1177" inset="0,0,0,0">
                <w:txbxContent>
                  <w:p w14:paraId="0CE45F2A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CC</w:t>
                    </w:r>
                  </w:p>
                </w:txbxContent>
              </v:textbox>
            </v:shape>
            <v:shape id="_x0000_s1176" type="#_x0000_t202" style="position:absolute;left:7773;top:3113;width:187;height:200" filled="f" stroked="f">
              <v:textbox style="mso-next-textbox:#_x0000_s1176" inset="0,0,0,0">
                <w:txbxContent>
                  <w:p w14:paraId="5BFE68EF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1.</w:t>
                    </w:r>
                  </w:p>
                </w:txbxContent>
              </v:textbox>
            </v:shape>
            <w10:wrap anchorx="page"/>
          </v:group>
        </w:pict>
      </w:r>
      <w:r>
        <w:t>Protecting</w:t>
      </w:r>
    </w:p>
    <w:p w14:paraId="01579FD0" w14:textId="77777777" w:rsidR="00040DE2" w:rsidRDefault="00B03F00">
      <w:pPr>
        <w:pStyle w:val="BodyText"/>
        <w:tabs>
          <w:tab w:val="left" w:pos="2772"/>
          <w:tab w:val="left" w:pos="5630"/>
        </w:tabs>
        <w:spacing w:after="4" w:line="228" w:lineRule="auto"/>
        <w:ind w:left="1897"/>
      </w:pPr>
      <w:proofErr w:type="gramStart"/>
      <w:r>
        <w:rPr>
          <w:position w:val="-5"/>
        </w:rPr>
        <w:t>OH</w:t>
      </w:r>
      <w:proofErr w:type="gramEnd"/>
      <w:r>
        <w:rPr>
          <w:position w:val="-5"/>
        </w:rPr>
        <w:tab/>
      </w:r>
      <w:r>
        <w:t>group</w:t>
      </w:r>
      <w:r>
        <w:tab/>
      </w:r>
      <w:r>
        <w:rPr>
          <w:position w:val="-3"/>
        </w:rPr>
        <w:t>OH</w:t>
      </w:r>
    </w:p>
    <w:p w14:paraId="199A9D2C" w14:textId="77777777" w:rsidR="00040DE2" w:rsidRDefault="00B03F00">
      <w:pPr>
        <w:pStyle w:val="BodyText"/>
        <w:spacing w:line="63" w:lineRule="exact"/>
        <w:ind w:left="2480"/>
        <w:rPr>
          <w:sz w:val="6"/>
        </w:rPr>
      </w:pPr>
      <w:r>
        <w:rPr>
          <w:sz w:val="6"/>
        </w:rPr>
      </w:r>
      <w:r>
        <w:rPr>
          <w:sz w:val="6"/>
        </w:rPr>
        <w:pict w14:anchorId="0E94872A">
          <v:group id="_x0000_s1173" style="width:62pt;height:3.15pt;mso-position-horizontal-relative:char;mso-position-vertical-relative:line" coordsize="1240,63">
            <v:shape id="_x0000_s1174" style="position:absolute;width:1240;height:63" coordsize="1240,63" path="m1240,32l1120,r15,18l1135,26,,26,,38r1135,l1135,46r-15,17l1240,32xe" fillcolor="black" stroked="f">
              <v:path arrowok="t"/>
            </v:shape>
            <w10:anchorlock/>
          </v:group>
        </w:pict>
      </w:r>
    </w:p>
    <w:p w14:paraId="5B8C53B6" w14:textId="77777777" w:rsidR="00040DE2" w:rsidRDefault="00B03F00">
      <w:pPr>
        <w:pStyle w:val="BodyText"/>
        <w:spacing w:line="63" w:lineRule="exact"/>
        <w:ind w:left="6173"/>
        <w:rPr>
          <w:sz w:val="6"/>
        </w:rPr>
      </w:pPr>
      <w:r>
        <w:rPr>
          <w:sz w:val="6"/>
        </w:rPr>
      </w:r>
      <w:r>
        <w:rPr>
          <w:sz w:val="6"/>
        </w:rPr>
        <w:pict w14:anchorId="16FDB81C">
          <v:group id="_x0000_s1171" style="width:62pt;height:3.15pt;mso-position-horizontal-relative:char;mso-position-vertical-relative:line" coordsize="1240,63">
            <v:shape id="_x0000_s1172" style="position:absolute;width:1240;height:63" coordsize="1240,63" path="m1240,32l1120,r15,18l1135,26,,26,,38r1135,l1135,46r-15,17l1240,32xe" fillcolor="black" stroked="f">
              <v:path arrowok="t"/>
            </v:shape>
            <w10:anchorlock/>
          </v:group>
        </w:pict>
      </w:r>
    </w:p>
    <w:p w14:paraId="31745156" w14:textId="77777777" w:rsidR="00040DE2" w:rsidRDefault="00B03F00">
      <w:pPr>
        <w:pStyle w:val="BodyText"/>
        <w:spacing w:before="8"/>
        <w:ind w:left="2661"/>
      </w:pPr>
      <w:r>
        <w:t>installed</w:t>
      </w:r>
    </w:p>
    <w:p w14:paraId="566114BA" w14:textId="77777777" w:rsidR="00040DE2" w:rsidRDefault="00040DE2">
      <w:pPr>
        <w:pStyle w:val="BodyText"/>
      </w:pPr>
    </w:p>
    <w:p w14:paraId="6564FE28" w14:textId="77777777" w:rsidR="00040DE2" w:rsidRDefault="00040DE2">
      <w:pPr>
        <w:pStyle w:val="BodyText"/>
      </w:pPr>
    </w:p>
    <w:p w14:paraId="6E773585" w14:textId="77777777" w:rsidR="00040DE2" w:rsidRDefault="00040DE2">
      <w:pPr>
        <w:pStyle w:val="BodyText"/>
      </w:pPr>
    </w:p>
    <w:p w14:paraId="6E4D2C38" w14:textId="77777777" w:rsidR="00040DE2" w:rsidRDefault="00040DE2">
      <w:pPr>
        <w:pStyle w:val="BodyText"/>
      </w:pPr>
    </w:p>
    <w:p w14:paraId="21A658C1" w14:textId="77777777" w:rsidR="00040DE2" w:rsidRDefault="00040DE2">
      <w:pPr>
        <w:pStyle w:val="BodyText"/>
      </w:pPr>
    </w:p>
    <w:p w14:paraId="05A7BA0F" w14:textId="77777777" w:rsidR="00040DE2" w:rsidRDefault="00040DE2">
      <w:pPr>
        <w:pStyle w:val="BodyText"/>
      </w:pPr>
    </w:p>
    <w:p w14:paraId="0E99920A" w14:textId="77777777" w:rsidR="00040DE2" w:rsidRDefault="00040DE2">
      <w:pPr>
        <w:pStyle w:val="BodyText"/>
      </w:pPr>
    </w:p>
    <w:p w14:paraId="34845323" w14:textId="0654D049" w:rsidR="00040DE2" w:rsidRDefault="00040DE2">
      <w:pPr>
        <w:pStyle w:val="BodyText"/>
      </w:pPr>
    </w:p>
    <w:p w14:paraId="537646D2" w14:textId="50425788" w:rsidR="00040DE2" w:rsidRDefault="00040DE2">
      <w:pPr>
        <w:pStyle w:val="BodyText"/>
        <w:spacing w:before="2"/>
        <w:rPr>
          <w:sz w:val="16"/>
        </w:rPr>
      </w:pPr>
    </w:p>
    <w:p w14:paraId="7B87CFB6" w14:textId="07D1F515" w:rsidR="00040DE2" w:rsidRDefault="00396BA3">
      <w:pPr>
        <w:pStyle w:val="BodyText"/>
        <w:spacing w:line="216" w:lineRule="exact"/>
        <w:ind w:left="2593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 wp14:anchorId="400B3B1A" wp14:editId="383F448A">
                <wp:simplePos x="0" y="0"/>
                <wp:positionH relativeFrom="column">
                  <wp:posOffset>4711501</wp:posOffset>
                </wp:positionH>
                <wp:positionV relativeFrom="paragraph">
                  <wp:posOffset>69312</wp:posOffset>
                </wp:positionV>
                <wp:extent cx="1026160" cy="1404620"/>
                <wp:effectExtent l="0" t="0" r="0" b="571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89EB3F" w14:textId="4ECFAB2B" w:rsidR="00396BA3" w:rsidRDefault="00396BA3" w:rsidP="00396BA3">
                            <w:r>
                              <w:t>Ethano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0B3B1A" id="_x0000_s1028" type="#_x0000_t202" style="position:absolute;left:0;text-align:left;margin-left:371pt;margin-top:5.45pt;width:80.8pt;height:110.6pt;z-index:2516536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" filled="f" stroked="f">
                <v:textbox style="mso-fit-shape-to-text:t">
                  <w:txbxContent>
                    <w:p w14:paraId="7489EB3F" w14:textId="4ECFAB2B" w:rsidR="00396BA3" w:rsidRDefault="00396BA3" w:rsidP="00396BA3">
                      <w:r>
                        <w:t>Ethanol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1E8CBC73">
          <v:group id="_x0000_s1165" style="position:absolute;left:0;text-align:left;margin-left:245.8pt;margin-top:-9.75pt;width:70.65pt;height:74.8pt;z-index:-16127488;mso-position-horizontal-relative:page;mso-position-vertical-relative:text" coordorigin="4916,-195" coordsize="1413,1496">
            <v:shape id="_x0000_s1170" style="position:absolute;left:4915;top:-5;width:1413;height:1191" coordorigin="4916,-4" coordsize="1413,1191" o:spt="100" adj="0,,0" path="m5284,208r-10,-8l5244,252r12,4l5284,208xm5330,248r-9,-8l5302,273r11,4l5330,248xm5343,1102r-169,-98l5174,853r-12,l5162,1034r-246,142l4922,1187r220,-128l5311,1157r6,-10l5154,1052r20,-11l5174,1018r163,94l5343,1102xm5377,287r-9,-8l5359,294r12,4l5377,287xm5675,812r-2,-12l5661,800r-3,12l5675,812xm5686,873r-2,-12l5650,861r-2,12l5686,873xm5697,934r-3,-12l5639,922r-2,12l5697,934xm5867,342l5670,228r-6,11l5861,353r6,-11xm6328,260l6197,185r,-189l6185,-4r,182l6165,167r-20,11l6145,-4r-12,l6133,185,5916,311r-6,-4l5910,321r,281l5667,743,5423,602r-2,2l5421,601r2,l5423,321r-6,l5417,317r6,4l5667,180r243,141l5910,307,5667,167,5412,313r-1,l5411,314r,7l5411,601r3,l5414,603r-3,-1l5254,665r30,52l5418,613r249,143l5922,609r,-288l6165,180r157,91l6328,260xe" fillcolor="black" stroked="f">
              <v:stroke joinstyle="round"/>
              <v:formulas/>
              <v:path arrowok="t" o:connecttype="segments"/>
            </v:shape>
            <v:shape id="_x0000_s1169" type="#_x0000_t202" style="position:absolute;left:6087;top:-196;width:176;height:200" filled="f" stroked="f">
              <v:textbox inset="0,0,0,0">
                <w:txbxContent>
                  <w:p w14:paraId="5DFBCE5F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68" type="#_x0000_t202" style="position:absolute;left:4945;top:92;width:321;height:775" filled="f" stroked="f">
              <v:textbox inset="0,0,0,0">
                <w:txbxContent>
                  <w:p w14:paraId="6024E627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RO</w:t>
                    </w:r>
                  </w:p>
                  <w:p w14:paraId="029E62ED" w14:textId="77777777" w:rsidR="00040DE2" w:rsidRDefault="00040DE2">
                    <w:pPr>
                      <w:spacing w:before="10"/>
                      <w:rPr>
                        <w:sz w:val="29"/>
                      </w:rPr>
                    </w:pPr>
                  </w:p>
                  <w:p w14:paraId="1145E223" w14:textId="77777777" w:rsidR="00040DE2" w:rsidRDefault="00B03F00">
                    <w:pPr>
                      <w:ind w:left="5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67" type="#_x0000_t202" style="position:absolute;left:5339;top:1100;width:176;height:200" filled="f" stroked="f">
              <v:textbox inset="0,0,0,0">
                <w:txbxContent>
                  <w:p w14:paraId="5FD62121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66" type="#_x0000_t202" style="position:absolute;left:5594;top:954;width:393;height:235" filled="f" stroked="f">
              <v:textbox inset="0,0,0,0">
                <w:txbxContent>
                  <w:p w14:paraId="0CD175B2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B03F00">
        <w:rPr>
          <w:noProof/>
        </w:rPr>
        <w:drawing>
          <wp:anchor distT="0" distB="0" distL="0" distR="0" simplePos="0" relativeHeight="251591168" behindDoc="0" locked="0" layoutInCell="1" allowOverlap="1" wp14:anchorId="18265D0C" wp14:editId="12CC63F6">
            <wp:simplePos x="0" y="0"/>
            <wp:positionH relativeFrom="page">
              <wp:posOffset>4129763</wp:posOffset>
            </wp:positionH>
            <wp:positionV relativeFrom="paragraph">
              <wp:posOffset>105771</wp:posOffset>
            </wp:positionV>
            <wp:extent cx="262277" cy="99138"/>
            <wp:effectExtent l="0" t="0" r="0" b="0"/>
            <wp:wrapNone/>
            <wp:docPr id="3" name="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5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277" cy="991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3F00">
        <w:t>remove</w:t>
      </w:r>
    </w:p>
    <w:p w14:paraId="243868C3" w14:textId="6DDE64E7" w:rsidR="00040DE2" w:rsidRDefault="00396BA3">
      <w:pPr>
        <w:pStyle w:val="BodyText"/>
        <w:tabs>
          <w:tab w:val="left" w:pos="5576"/>
        </w:tabs>
        <w:spacing w:line="226" w:lineRule="exact"/>
        <w:ind w:left="2487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0560" behindDoc="0" locked="0" layoutInCell="1" allowOverlap="1" wp14:anchorId="46F9D312" wp14:editId="63D743EB">
                <wp:simplePos x="0" y="0"/>
                <wp:positionH relativeFrom="column">
                  <wp:posOffset>4570827</wp:posOffset>
                </wp:positionH>
                <wp:positionV relativeFrom="paragraph">
                  <wp:posOffset>235417</wp:posOffset>
                </wp:positionV>
                <wp:extent cx="1026160" cy="1404620"/>
                <wp:effectExtent l="0" t="0" r="0" b="571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2F7C34" w14:textId="2A20856B" w:rsidR="00396BA3" w:rsidRDefault="00396BA3" w:rsidP="00396BA3">
                            <w:r>
                              <w:t>DCC, DMA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F9D312" id="_x0000_s1029" type="#_x0000_t202" style="position:absolute;left:0;text-align:left;margin-left:359.9pt;margin-top:18.55pt;width:80.8pt;height:110.6pt;z-index:2516505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" filled="f" stroked="f">
                <v:textbox style="mso-fit-shape-to-text:t">
                  <w:txbxContent>
                    <w:p w14:paraId="432F7C34" w14:textId="2A20856B" w:rsidR="00396BA3" w:rsidRDefault="00396BA3" w:rsidP="00396BA3">
                      <w:r>
                        <w:t>DCC, DMAP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46239C99">
          <v:group id="_x0000_s1162" style="position:absolute;left:0;text-align:left;margin-left:133.75pt;margin-top:17.65pt;width:92.95pt;height:59.65pt;z-index:-15726080;mso-wrap-distance-left:0;mso-wrap-distance-right:0;mso-position-horizontal-relative:page;mso-position-vertical-relative:text" coordorigin="2675,353" coordsize="1859,1193">
            <v:shape id="_x0000_s1164" style="position:absolute;left:2674;top:353;width:1859;height:1193" coordorigin="2675,353" coordsize="1859,1193" path="m4533,353r-1826,l2707,359r-6,l2701,1441r-8,l2675,1426r32,120l2734,1441r4,-15l2720,1441r-7,l2713,365r1820,l4533,353xe" fillcolor="black" stroked="f">
              <v:path arrowok="t"/>
            </v:shape>
            <v:shape id="_x0000_s1163" type="#_x0000_t202" style="position:absolute;left:2674;top:353;width:1859;height:1193" filled="f" stroked="f">
              <v:textbox inset="0,0,0,0">
                <w:txbxContent>
                  <w:p w14:paraId="4F171804" w14:textId="77777777" w:rsidR="00040DE2" w:rsidRDefault="00B03F00">
                    <w:pPr>
                      <w:spacing w:before="66"/>
                      <w:ind w:left="756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group</w:t>
                    </w:r>
                  </w:p>
                </w:txbxContent>
              </v:textbox>
            </v:shape>
            <w10:wrap type="topAndBottom" anchorx="page"/>
          </v:group>
        </w:pict>
      </w:r>
      <w:r w:rsidR="00B03F00">
        <w:t>protecting</w:t>
      </w:r>
      <w:r w:rsidR="00B03F00">
        <w:tab/>
      </w:r>
      <w:r w:rsidR="00B03F00">
        <w:rPr>
          <w:position w:val="1"/>
        </w:rPr>
        <w:t>O</w:t>
      </w:r>
    </w:p>
    <w:p w14:paraId="2317CD32" w14:textId="77777777" w:rsidR="00040DE2" w:rsidRDefault="00040DE2">
      <w:pPr>
        <w:pStyle w:val="BodyText"/>
        <w:spacing w:before="10"/>
        <w:rPr>
          <w:sz w:val="15"/>
        </w:rPr>
      </w:pPr>
    </w:p>
    <w:p w14:paraId="6327AE29" w14:textId="2D0EEEB8" w:rsidR="00040DE2" w:rsidRDefault="00B03F00">
      <w:pPr>
        <w:pStyle w:val="BodyText"/>
        <w:spacing w:before="66"/>
        <w:ind w:right="1363"/>
        <w:jc w:val="right"/>
      </w:pPr>
      <w:r>
        <w:pict w14:anchorId="5F3B7751">
          <v:group id="_x0000_s1156" style="position:absolute;left:0;text-align:left;margin-left:87.1pt;margin-top:16.2pt;width:70.65pt;height:74.8pt;z-index:15734272;mso-position-horizontal-relative:page" coordorigin="1742,324" coordsize="1413,1496">
            <v:shape id="_x0000_s1161" style="position:absolute;left:1742;top:515;width:1413;height:1191" coordorigin="1742,516" coordsize="1413,1191" o:spt="100" adj="0,,0" path="m2110,728r-10,-8l2070,772r12,4l2110,728xm2157,767r-10,-8l2128,792r12,5l2157,767xm2170,1621r-169,-97l2001,1372r-12,l1989,1554r-247,142l1748,1706r221,-127l2138,1677r6,-11l1981,1572r20,-12l2001,1538r163,94l2170,1621xm2204,807r-10,-8l2186,813r12,4l2204,807xm2502,1331r-3,-12l2487,1319r-2,12l2502,1331xm2512,1392r-2,-12l2476,1380r-2,12l2512,1392xm2523,1453r-2,-12l2466,1441r-3,12l2523,1453xm2694,862l2496,748r-6,10l2688,872r6,-10xm3154,780l3024,705r,-189l3012,516r,182l2992,686r-20,12l2972,516r-12,l2960,705,2743,830r-6,-3l2737,841r,281l2493,1262,2250,1122r,-281l2493,700r244,141l2737,827,2493,686,2250,827r,295l2246,1124r,-2l2250,1122r,-295l2248,828r,12l2243,840r,-3l2248,840r,-12l2242,832r,290l2242,1124r-3,-2l2242,1122r,-290l2238,834r,l2238,834r,6l2238,1121r-157,64l2111,1237r133,-105l2493,1276r256,-147l2749,841,2992,700r156,90l3154,780xe" fillcolor="black" stroked="f">
              <v:stroke joinstyle="round"/>
              <v:formulas/>
              <v:path arrowok="t" o:connecttype="segments"/>
            </v:shape>
            <v:shape id="_x0000_s1160" type="#_x0000_t202" style="position:absolute;left:2914;top:324;width:176;height:200" filled="f" stroked="f">
              <v:textbox inset="0,0,0,0">
                <w:txbxContent>
                  <w:p w14:paraId="7EF76A9C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59" type="#_x0000_t202" style="position:absolute;left:1772;top:612;width:321;height:775" filled="f" stroked="f">
              <v:textbox inset="0,0,0,0">
                <w:txbxContent>
                  <w:p w14:paraId="4B383392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O</w:t>
                    </w:r>
                  </w:p>
                  <w:p w14:paraId="461F3F7B" w14:textId="77777777" w:rsidR="00040DE2" w:rsidRDefault="00040DE2">
                    <w:pPr>
                      <w:spacing w:before="10"/>
                      <w:rPr>
                        <w:sz w:val="29"/>
                      </w:rPr>
                    </w:pPr>
                  </w:p>
                  <w:p w14:paraId="37D32A8D" w14:textId="77777777" w:rsidR="00040DE2" w:rsidRDefault="00B03F00">
                    <w:pPr>
                      <w:ind w:left="5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58" type="#_x0000_t202" style="position:absolute;left:2166;top:1620;width:176;height:200" filled="f" stroked="f">
              <v:textbox inset="0,0,0,0">
                <w:txbxContent>
                  <w:p w14:paraId="0F2A4682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57" type="#_x0000_t202" style="position:absolute;left:2421;top:1474;width:393;height:235" filled="f" stroked="f">
              <v:textbox inset="0,0,0,0">
                <w:txbxContent>
                  <w:p w14:paraId="17D2D14D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pict w14:anchorId="075D412F">
          <v:group id="_x0000_s1148" style="position:absolute;left:0;text-align:left;margin-left:431.55pt;margin-top:14.55pt;width:80pt;height:73.35pt;z-index:-16123392;mso-position-horizontal-relative:page" coordorigin="8631,291" coordsize="1600,1467">
            <v:shape id="_x0000_s1155" style="position:absolute;left:9189;top:290;width:1042;height:869" coordorigin="9189,291" coordsize="1042,869" o:spt="100" adj="0,,0" path="m9701,695l9479,567r-6,10l9695,705r6,-10xm10230,609r-158,-91l10072,291r-12,l10060,511r-23,-14l10014,511r,-220l10002,291r,227l9756,659r-6,-3l9750,670r,317l9476,1145,9201,987r,-1l9201,670,9476,511r274,159l9750,656,9476,497,9201,656r,14l9200,670r,318l9198,989r,-1l9200,988r,-318l9196,670r,-3l9201,670r,-14l9189,663r2,1l9189,664r,6l9189,986r1,l9190,988r3,l9193,990r3,l9195,990r1,8l9476,1159,9762,994r,-324l10037,511r187,109l10230,609xe" fillcolor="black" stroked="f">
              <v:stroke joinstyle="round"/>
              <v:formulas/>
              <v:path arrowok="t" o:connecttype="segments"/>
            </v:shape>
            <v:shape id="_x0000_s1154" type="#_x0000_t75" style="position:absolute;left:8991;top:531;width:164;height:115">
              <v:imagedata r:id="rId15" o:title=""/>
            </v:shape>
            <v:shape id="_x0000_s1153" style="position:absolute;left:8631;top:986;width:875;height:658" coordorigin="8631,987" coordsize="875,658" o:spt="100" adj="0,,0" path="m9123,1556l8921,1439r,-183l8909,1256r,217l8631,1633r6,11l8886,1500r202,117l9094,1606,8898,1493r23,-13l8921,1453r196,113l9123,1556xm9196,998r-1,-8l9189,987r-188,81l9031,1120,9196,998xm9483,1214r-1,-12l9470,1202r-2,12l9483,1214xm9491,1267r-2,-12l9462,1255r-1,12l9491,1267xm9498,1320r-1,-12l9455,1308r-2,12l9498,1320xm9506,1373r-2,-12l9447,1361r-1,12l9506,1373xe" fillcolor="black" stroked="f">
              <v:stroke joinstyle="round"/>
              <v:formulas/>
              <v:path arrowok="t" o:connecttype="segments"/>
            </v:shape>
            <v:shape id="_x0000_s1152" type="#_x0000_t202" style="position:absolute;left:8837;top:423;width:176;height:200" filled="f" stroked="f">
              <v:textbox inset="0,0,0,0">
                <w:txbxContent>
                  <w:p w14:paraId="575F6653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51" type="#_x0000_t202" style="position:absolute;left:8698;top:1069;width:309;height:200" filled="f" stroked="f">
              <v:textbox inset="0,0,0,0">
                <w:txbxContent>
                  <w:p w14:paraId="55708853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50" type="#_x0000_t202" style="position:absolute;left:9117;top:1557;width:176;height:200" filled="f" stroked="f">
              <v:textbox inset="0,0,0,0">
                <w:txbxContent>
                  <w:p w14:paraId="5884E8B8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49" type="#_x0000_t202" style="position:absolute;left:9403;top:1393;width:393;height:235" filled="f" stroked="f">
              <v:textbox inset="0,0,0,0">
                <w:txbxContent>
                  <w:p w14:paraId="333AEFD2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>
        <w:t>O</w:t>
      </w:r>
    </w:p>
    <w:p w14:paraId="0451412D" w14:textId="604935B4" w:rsidR="00040DE2" w:rsidRDefault="00396BA3">
      <w:pPr>
        <w:pStyle w:val="ListParagraph"/>
        <w:numPr>
          <w:ilvl w:val="1"/>
          <w:numId w:val="4"/>
        </w:numPr>
        <w:tabs>
          <w:tab w:val="left" w:pos="9479"/>
          <w:tab w:val="left" w:pos="9480"/>
        </w:tabs>
        <w:spacing w:before="141" w:line="194" w:lineRule="auto"/>
        <w:rPr>
          <w:sz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40320" behindDoc="0" locked="0" layoutInCell="1" allowOverlap="1" wp14:anchorId="4C6D63DA" wp14:editId="45263D67">
                <wp:simplePos x="0" y="0"/>
                <wp:positionH relativeFrom="column">
                  <wp:posOffset>2574750</wp:posOffset>
                </wp:positionH>
                <wp:positionV relativeFrom="paragraph">
                  <wp:posOffset>16514</wp:posOffset>
                </wp:positionV>
                <wp:extent cx="1026160" cy="46000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4600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966F7A" w14:textId="1468132D" w:rsidR="00396BA3" w:rsidRDefault="00396BA3">
                            <w:proofErr w:type="spellStart"/>
                            <w:r>
                              <w:t>NaH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D63DA" id="_x0000_s1030" type="#_x0000_t202" style="position:absolute;left:0;text-align:left;margin-left:202.75pt;margin-top:1.3pt;width:80.8pt;height:36.2pt;z-index:251640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" filled="f" stroked="f">
                <v:textbox>
                  <w:txbxContent>
                    <w:p w14:paraId="52966F7A" w14:textId="1468132D" w:rsidR="00396BA3" w:rsidRDefault="00396BA3">
                      <w:proofErr w:type="spellStart"/>
                      <w:r>
                        <w:t>NaH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B03F00">
        <w:rPr>
          <w:noProof/>
        </w:rPr>
        <w:drawing>
          <wp:anchor distT="0" distB="0" distL="0" distR="0" simplePos="0" relativeHeight="251597312" behindDoc="1" locked="0" layoutInCell="1" allowOverlap="1" wp14:anchorId="1F9A6AFD" wp14:editId="02072742">
            <wp:simplePos x="0" y="0"/>
            <wp:positionH relativeFrom="page">
              <wp:posOffset>2114654</wp:posOffset>
            </wp:positionH>
            <wp:positionV relativeFrom="paragraph">
              <wp:posOffset>248032</wp:posOffset>
            </wp:positionV>
            <wp:extent cx="262277" cy="99138"/>
            <wp:effectExtent l="0" t="0" r="0" b="0"/>
            <wp:wrapNone/>
            <wp:docPr id="5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7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277" cy="991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3F00">
        <w:rPr>
          <w:noProof/>
        </w:rPr>
        <w:drawing>
          <wp:anchor distT="0" distB="0" distL="0" distR="0" simplePos="0" relativeHeight="251594240" behindDoc="0" locked="0" layoutInCell="1" allowOverlap="1" wp14:anchorId="6779BD0E" wp14:editId="4456B720">
            <wp:simplePos x="0" y="0"/>
            <wp:positionH relativeFrom="page">
              <wp:posOffset>6608042</wp:posOffset>
            </wp:positionH>
            <wp:positionV relativeFrom="paragraph">
              <wp:posOffset>128144</wp:posOffset>
            </wp:positionV>
            <wp:extent cx="301774" cy="110568"/>
            <wp:effectExtent l="0" t="0" r="0" b="0"/>
            <wp:wrapNone/>
            <wp:docPr id="7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8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774" cy="1105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3F00">
        <w:rPr>
          <w:noProof/>
        </w:rPr>
        <w:drawing>
          <wp:anchor distT="0" distB="0" distL="0" distR="0" simplePos="0" relativeHeight="251600384" behindDoc="1" locked="0" layoutInCell="1" allowOverlap="1" wp14:anchorId="4DBC2CD4" wp14:editId="47109190">
            <wp:simplePos x="0" y="0"/>
            <wp:positionH relativeFrom="page">
              <wp:posOffset>5124450</wp:posOffset>
            </wp:positionH>
            <wp:positionV relativeFrom="paragraph">
              <wp:posOffset>128144</wp:posOffset>
            </wp:positionV>
            <wp:extent cx="479458" cy="419178"/>
            <wp:effectExtent l="0" t="0" r="0" b="0"/>
            <wp:wrapNone/>
            <wp:docPr id="9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9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458" cy="41917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03F00">
        <w:rPr>
          <w:position w:val="-12"/>
          <w:sz w:val="20"/>
        </w:rPr>
        <w:t>O</w:t>
      </w:r>
    </w:p>
    <w:p w14:paraId="3C3E0C80" w14:textId="77777777" w:rsidR="00040DE2" w:rsidRDefault="00B03F00">
      <w:pPr>
        <w:pStyle w:val="BodyText"/>
        <w:tabs>
          <w:tab w:val="left" w:pos="3729"/>
          <w:tab w:val="left" w:pos="6295"/>
        </w:tabs>
        <w:spacing w:line="198" w:lineRule="exact"/>
        <w:ind w:left="2403"/>
      </w:pPr>
      <w:r>
        <w:pict w14:anchorId="61AD2544">
          <v:shape id="_x0000_s1147" style="position:absolute;left:0;text-align:left;margin-left:352pt;margin-top:5.4pt;width:6pt;height:3.15pt;z-index:15735296;mso-position-horizontal-relative:page" coordorigin="7040,108" coordsize="120,63" path="m7040,108r15,18l7055,153r-15,18l7160,139,7040,108xe" fillcolor="black" stroked="f">
            <v:path arrowok="t"/>
            <w10:wrap anchorx="page"/>
          </v:shape>
        </w:pict>
      </w:r>
      <w:r>
        <w:t>O</w:t>
      </w:r>
      <w:r>
        <w:tab/>
      </w:r>
      <w:r>
        <w:rPr>
          <w:u w:val="dash"/>
        </w:rPr>
        <w:t xml:space="preserve"> </w:t>
      </w:r>
      <w:r>
        <w:rPr>
          <w:u w:val="dash"/>
        </w:rPr>
        <w:tab/>
      </w:r>
    </w:p>
    <w:p w14:paraId="33726A56" w14:textId="6933AED0" w:rsidR="00040DE2" w:rsidRDefault="00396BA3">
      <w:pPr>
        <w:pStyle w:val="BodyText"/>
        <w:spacing w:before="154"/>
        <w:ind w:right="2924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43392" behindDoc="0" locked="0" layoutInCell="1" allowOverlap="1" wp14:anchorId="74EF4A87" wp14:editId="730A4A97">
                <wp:simplePos x="0" y="0"/>
                <wp:positionH relativeFrom="column">
                  <wp:posOffset>2574290</wp:posOffset>
                </wp:positionH>
                <wp:positionV relativeFrom="paragraph">
                  <wp:posOffset>37570</wp:posOffset>
                </wp:positionV>
                <wp:extent cx="1340746" cy="1404620"/>
                <wp:effectExtent l="0" t="0" r="0" b="571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0746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892F14" w14:textId="652E1798" w:rsidR="00396BA3" w:rsidRDefault="00396BA3" w:rsidP="00396BA3">
                            <w:r>
                              <w:t>3-chloropenta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EF4A87" id="_x0000_s1031" type="#_x0000_t202" style="position:absolute;left:0;text-align:left;margin-left:202.7pt;margin-top:2.95pt;width:105.55pt;height:110.6pt;z-index:2516433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" filled="f" stroked="f">
                <v:textbox style="mso-fit-shape-to-text:t">
                  <w:txbxContent>
                    <w:p w14:paraId="36892F14" w14:textId="652E1798" w:rsidR="00396BA3" w:rsidRDefault="00396BA3" w:rsidP="00396BA3">
                      <w:r>
                        <w:t>3-chloropentane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t>2.</w:t>
      </w:r>
    </w:p>
    <w:p w14:paraId="476624EE" w14:textId="22CDF60A" w:rsidR="00040DE2" w:rsidRDefault="00040DE2">
      <w:pPr>
        <w:pStyle w:val="BodyText"/>
      </w:pPr>
    </w:p>
    <w:p w14:paraId="34A3A770" w14:textId="35257016" w:rsidR="00040DE2" w:rsidRDefault="00040DE2">
      <w:pPr>
        <w:pStyle w:val="BodyText"/>
      </w:pPr>
    </w:p>
    <w:p w14:paraId="055B3986" w14:textId="77777777" w:rsidR="00040DE2" w:rsidRDefault="00040DE2">
      <w:pPr>
        <w:pStyle w:val="BodyText"/>
        <w:spacing w:before="5"/>
        <w:rPr>
          <w:sz w:val="23"/>
        </w:rPr>
      </w:pPr>
    </w:p>
    <w:p w14:paraId="17BA883F" w14:textId="77777777" w:rsidR="00040DE2" w:rsidRDefault="00B03F00">
      <w:pPr>
        <w:pStyle w:val="BodyText"/>
        <w:spacing w:before="67"/>
        <w:ind w:right="1524"/>
        <w:jc w:val="right"/>
      </w:pPr>
      <w:r>
        <w:t>Tamiflu</w:t>
      </w:r>
    </w:p>
    <w:p w14:paraId="6A09A610" w14:textId="77777777" w:rsidR="00040DE2" w:rsidRDefault="00040DE2">
      <w:pPr>
        <w:pStyle w:val="BodyText"/>
        <w:spacing w:before="4"/>
        <w:rPr>
          <w:sz w:val="26"/>
        </w:rPr>
      </w:pPr>
    </w:p>
    <w:p w14:paraId="0F34911A" w14:textId="4B7E1CCB" w:rsidR="00040DE2" w:rsidRDefault="00B03F00">
      <w:pPr>
        <w:pStyle w:val="BodyText"/>
        <w:spacing w:before="80" w:line="223" w:lineRule="auto"/>
        <w:ind w:left="373" w:right="529"/>
      </w:pPr>
      <w:r>
        <w:t>Question</w:t>
      </w:r>
      <w:r>
        <w:rPr>
          <w:spacing w:val="-2"/>
        </w:rPr>
        <w:t xml:space="preserve"> </w:t>
      </w:r>
      <w:r>
        <w:t>3.</w:t>
      </w:r>
      <w:r>
        <w:rPr>
          <w:spacing w:val="-3"/>
        </w:rPr>
        <w:t xml:space="preserve"> </w:t>
      </w:r>
      <w:r>
        <w:t>For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inal</w:t>
      </w:r>
      <w:r>
        <w:rPr>
          <w:spacing w:val="-2"/>
        </w:rPr>
        <w:t xml:space="preserve"> </w:t>
      </w:r>
      <w:r>
        <w:t>conversion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alc</w:t>
      </w:r>
      <w:r>
        <w:t>ohol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obtain</w:t>
      </w:r>
      <w:r>
        <w:rPr>
          <w:spacing w:val="-5"/>
        </w:rPr>
        <w:t xml:space="preserve"> </w:t>
      </w:r>
      <w:r>
        <w:t>Tamiflu,</w:t>
      </w:r>
      <w:r>
        <w:rPr>
          <w:spacing w:val="-3"/>
        </w:rPr>
        <w:t xml:space="preserve"> </w:t>
      </w:r>
      <w:r>
        <w:t>draw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ubstrate</w:t>
      </w:r>
      <w:r>
        <w:rPr>
          <w:spacing w:val="-2"/>
        </w:rPr>
        <w:t xml:space="preserve"> </w:t>
      </w:r>
      <w:r>
        <w:t>needed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complete</w:t>
      </w:r>
      <w:r>
        <w:rPr>
          <w:spacing w:val="-2"/>
        </w:rPr>
        <w:t xml:space="preserve"> </w:t>
      </w:r>
      <w:r>
        <w:t>the</w:t>
      </w:r>
      <w:r>
        <w:rPr>
          <w:spacing w:val="-52"/>
        </w:rPr>
        <w:t xml:space="preserve"> </w:t>
      </w:r>
      <w:r>
        <w:t>reaction,</w:t>
      </w:r>
      <w:r>
        <w:rPr>
          <w:spacing w:val="-2"/>
        </w:rPr>
        <w:t xml:space="preserve"> </w:t>
      </w:r>
      <w:r>
        <w:t xml:space="preserve">and then draw the </w:t>
      </w:r>
      <w:proofErr w:type="spellStart"/>
      <w:r>
        <w:t>neccessary</w:t>
      </w:r>
      <w:proofErr w:type="spellEnd"/>
      <w:r>
        <w:t xml:space="preserve"> arrows in the mechanism to form the product.</w:t>
      </w:r>
      <w:r>
        <w:rPr>
          <w:spacing w:val="-1"/>
        </w:rPr>
        <w:t xml:space="preserve"> </w:t>
      </w:r>
      <w:r>
        <w:t>(4 points)</w:t>
      </w:r>
    </w:p>
    <w:p w14:paraId="6EAF4B63" w14:textId="77777777" w:rsidR="00040DE2" w:rsidRDefault="00040DE2">
      <w:pPr>
        <w:pStyle w:val="BodyText"/>
      </w:pPr>
    </w:p>
    <w:p w14:paraId="55EC16F7" w14:textId="77777777" w:rsidR="00040DE2" w:rsidRDefault="00040DE2">
      <w:pPr>
        <w:pStyle w:val="BodyText"/>
      </w:pPr>
    </w:p>
    <w:p w14:paraId="5D39E143" w14:textId="77777777" w:rsidR="00040DE2" w:rsidRDefault="00040DE2">
      <w:pPr>
        <w:pStyle w:val="BodyText"/>
        <w:spacing w:before="2"/>
        <w:rPr>
          <w:sz w:val="21"/>
        </w:rPr>
      </w:pPr>
    </w:p>
    <w:p w14:paraId="1083B7E3" w14:textId="77777777" w:rsidR="00040DE2" w:rsidRDefault="00B03F00">
      <w:pPr>
        <w:pStyle w:val="BodyText"/>
        <w:ind w:left="1657"/>
        <w:jc w:val="center"/>
      </w:pPr>
      <w:r>
        <w:pict w14:anchorId="4A7B8761">
          <v:shape id="_x0000_s1146" style="position:absolute;left:0;text-align:left;margin-left:61.25pt;margin-top:-8.55pt;width:133.4pt;height:110.75pt;z-index:15737344;mso-position-horizontal-relative:page" coordorigin="1225,-171" coordsize="2668,2215" path="m3893,2044r,-346l3893,937r,-762l3893,-171r-416,l2559,-171r-917,l1225,-171r,346l1225,937r,761l1225,2044r417,l2559,2044r918,l3893,2044xe" filled="f" strokeweight=".6pt">
            <v:stroke dashstyle="longDash"/>
            <v:path arrowok="t"/>
            <w10:wrap anchorx="page"/>
          </v:shape>
        </w:pict>
      </w:r>
      <w:r>
        <w:pict w14:anchorId="000580BD">
          <v:group id="_x0000_s1134" style="position:absolute;left:0;text-align:left;margin-left:253.8pt;margin-top:11.25pt;width:108.05pt;height:97.65pt;z-index:15738880;mso-position-horizontal-relative:page" coordorigin="5076,225" coordsize="2161,1953">
            <v:shape id="_x0000_s1145" style="position:absolute;left:5820;top:758;width:12;height:436" coordorigin="5821,758" coordsize="12,436" path="m5833,766r-6,l5827,758r-6,l5821,766r,424l5823,1190r,4l5830,1194r,-4l5833,1190r,-424xe" fillcolor="black" stroked="f">
              <v:path arrowok="t"/>
            </v:shape>
            <v:shape id="_x0000_s1144" type="#_x0000_t75" style="position:absolute;left:5826;top:1190;width:755;height:227">
              <v:imagedata r:id="rId19" o:title=""/>
            </v:shape>
            <v:shape id="_x0000_s1143" style="position:absolute;left:5820;top:224;width:1416;height:974" coordorigin="5821,225" coordsize="1416,974" o:spt="100" adj="0,,0" path="m6500,802l6204,631r-6,10l6494,812r6,-10xm7236,705l6994,565r,-340l6982,225r,333l6949,539r-33,19l6916,225r-12,l6904,565,6575,755,6201,539,5821,759r12,7l6201,553r368,213l6569,1191r12,7l6581,766,6949,553r281,163l7236,705xe" fillcolor="black" stroked="f">
              <v:stroke joinstyle="round"/>
              <v:formulas/>
              <v:path arrowok="t" o:connecttype="segments"/>
            </v:shape>
            <v:shape id="_x0000_s1142" type="#_x0000_t75" style="position:absolute;left:5529;top:573;width:257;height:169">
              <v:imagedata r:id="rId20" o:title=""/>
            </v:shape>
            <v:shape id="_x0000_s1141" style="position:absolute;left:5075;top:1190;width:1156;height:873" coordorigin="5076,1191" coordsize="1156,873" o:spt="100" adj="0,,0" path="m5759,1967l5459,1794r,-280l5447,1514r,325l5076,2053r6,10l5414,1872r300,173l5720,2035,5426,1865r33,-19l5459,1808r294,170l5759,1967xm5827,1201r,-7l5821,1191r-282,135l5569,1378r258,-177xm6208,1472r-1,-12l6195,1460r-1,12l6208,1472xm6212,1526r-1,-12l6190,1514r-1,12l6212,1526xm6217,1579r-1,-12l6186,1567r-1,12l6217,1579xm6222,1632r-1,-12l6181,1620r-1,12l6222,1632xm6226,1685r-1,-12l6176,1673r-1,12l6226,1685xm6231,1738r-1,-12l6172,1726r-1,12l6231,1738xe" fillcolor="black" stroked="f">
              <v:stroke joinstyle="round"/>
              <v:formulas/>
              <v:path arrowok="t" o:connecttype="segments"/>
            </v:shape>
            <v:shape id="_x0000_s1140" style="position:absolute;left:5235;top:352;width:144;height:144" coordorigin="5236,353" coordsize="144,144" path="m5379,425r-5,27l5358,475r-23,16l5308,496r-28,-5l5257,475r-16,-23l5236,425r5,-28l5257,374r23,-16l5308,353r27,5l5358,374r16,23l5379,425xe" filled="f" strokeweight=".5pt">
              <v:path arrowok="t"/>
            </v:shape>
            <v:rect id="_x0000_s1139" style="position:absolute;left:5267;top:419;width:79;height:10" fillcolor="black" stroked="f"/>
            <v:shape id="_x0000_s1138" type="#_x0000_t202" style="position:absolute;left:5374;top:465;width:176;height:200" filled="f" stroked="f">
              <v:textbox inset="0,0,0,0">
                <w:txbxContent>
                  <w:p w14:paraId="1A697C2A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137" type="#_x0000_t202" style="position:absolute;left:5235;top:1327;width:309;height:200" filled="f" stroked="f">
              <v:textbox inset="0,0,0,0">
                <w:txbxContent>
                  <w:p w14:paraId="6563917B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N</w:t>
                    </w:r>
                  </w:p>
                </w:txbxContent>
              </v:textbox>
            </v:shape>
            <v:shape id="_x0000_s1136" type="#_x0000_t202" style="position:absolute;left:6128;top:1759;width:393;height:235" filled="f" stroked="f">
              <v:textbox inset="0,0,0,0">
                <w:txbxContent>
                  <w:p w14:paraId="6BE867FB" w14:textId="77777777" w:rsidR="00040DE2" w:rsidRDefault="00B03F00">
                    <w:pPr>
                      <w:spacing w:line="234" w:lineRule="exact"/>
                      <w:rPr>
                        <w:sz w:val="15"/>
                      </w:rPr>
                    </w:pPr>
                    <w:r>
                      <w:rPr>
                        <w:sz w:val="20"/>
                      </w:rPr>
                      <w:t>NH</w:t>
                    </w:r>
                    <w:r>
                      <w:rPr>
                        <w:position w:val="-4"/>
                        <w:sz w:val="15"/>
                      </w:rPr>
                      <w:t>2</w:t>
                    </w:r>
                  </w:p>
                </w:txbxContent>
              </v:textbox>
            </v:shape>
            <v:shape id="_x0000_s1135" type="#_x0000_t202" style="position:absolute;left:5748;top:1977;width:176;height:200" filled="f" stroked="f">
              <v:textbox inset="0,0,0,0">
                <w:txbxContent>
                  <w:p w14:paraId="22963AA6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  <w:r>
        <w:t>O</w:t>
      </w:r>
    </w:p>
    <w:p w14:paraId="28322C33" w14:textId="5C543CCE" w:rsidR="00040DE2" w:rsidRDefault="00396BA3">
      <w:pPr>
        <w:pStyle w:val="BodyText"/>
      </w:pPr>
      <w:r>
        <w:rPr>
          <w:noProof/>
        </w:rPr>
        <w:object w:dxaOrig="1440" w:dyaOrig="1440" w14:anchorId="44CB291E">
          <v:shape id="_x0000_s1205" type="#_x0000_t75" style="position:absolute;margin-left:34.55pt;margin-top:3.6pt;width:111.95pt;height:63.45pt;z-index:487648256;mso-position-horizontal-relative:text;mso-position-vertical-relative:text">
            <v:imagedata r:id="rId21" o:title=""/>
          </v:shape>
          <o:OLEObject Type="Embed" ProgID="ChemDraw.Document.6.0" ShapeID="_x0000_s1205" DrawAspect="Content" ObjectID="_1682375252" r:id="rId22"/>
        </w:object>
      </w:r>
    </w:p>
    <w:p w14:paraId="27D664DD" w14:textId="03B1F016" w:rsidR="00040DE2" w:rsidRDefault="00040DE2">
      <w:pPr>
        <w:pStyle w:val="BodyText"/>
        <w:spacing w:before="4"/>
        <w:rPr>
          <w:sz w:val="16"/>
        </w:rPr>
      </w:pPr>
    </w:p>
    <w:p w14:paraId="66E83EEF" w14:textId="77777777" w:rsidR="00040DE2" w:rsidRDefault="00B03F00">
      <w:pPr>
        <w:pStyle w:val="BodyText"/>
        <w:spacing w:line="219" w:lineRule="exact"/>
        <w:ind w:left="2405"/>
        <w:jc w:val="center"/>
      </w:pPr>
      <w:r>
        <w:rPr>
          <w:noProof/>
        </w:rPr>
        <w:drawing>
          <wp:anchor distT="0" distB="0" distL="0" distR="0" simplePos="0" relativeHeight="15739392" behindDoc="0" locked="0" layoutInCell="1" allowOverlap="1" wp14:anchorId="6E2886BC" wp14:editId="23C5BD5B">
            <wp:simplePos x="0" y="0"/>
            <wp:positionH relativeFrom="page">
              <wp:posOffset>4706466</wp:posOffset>
            </wp:positionH>
            <wp:positionV relativeFrom="paragraph">
              <wp:posOffset>-68904</wp:posOffset>
            </wp:positionV>
            <wp:extent cx="420650" cy="144858"/>
            <wp:effectExtent l="0" t="0" r="0" b="0"/>
            <wp:wrapNone/>
            <wp:docPr id="11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12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0650" cy="1448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O</w:t>
      </w:r>
    </w:p>
    <w:p w14:paraId="76C3500E" w14:textId="77777777" w:rsidR="00040DE2" w:rsidRDefault="00B03F00">
      <w:pPr>
        <w:pStyle w:val="BodyText"/>
        <w:tabs>
          <w:tab w:val="left" w:pos="1359"/>
        </w:tabs>
        <w:spacing w:line="219" w:lineRule="exact"/>
        <w:ind w:right="964"/>
        <w:jc w:val="right"/>
      </w:pPr>
      <w:r>
        <w:pict w14:anchorId="73FE126A">
          <v:shape id="_x0000_s1133" style="position:absolute;left:0;text-align:left;margin-left:426pt;margin-top:3.25pt;width:54.7pt;height:3.15pt;z-index:-16121344;mso-position-horizontal-relative:page" coordorigin="8520,65" coordsize="1094,63" path="m9613,97l9493,65r15,18l9508,91r-988,l8520,103r988,l9508,111r-15,17l9613,97xe" fillcolor="black" stroked="f">
            <v:path arrowok="t"/>
            <w10:wrap anchorx="page"/>
          </v:shape>
        </w:pict>
      </w:r>
      <w:r>
        <w:pict w14:anchorId="75155BD9">
          <v:shape id="_x0000_s1132" style="position:absolute;left:0;text-align:left;margin-left:217.35pt;margin-top:1.55pt;width:3.95pt;height:3.95pt;z-index:15738368;mso-position-horizontal-relative:page" coordorigin="4347,31" coordsize="79,79" path="m4426,65r-34,l4392,31r-10,l4382,65r-35,l4347,75r35,l4382,110r10,l4392,75r34,l4426,65xe" fillcolor="black" stroked="f">
            <v:path arrowok="t"/>
            <w10:wrap anchorx="page"/>
          </v:shape>
        </w:pict>
      </w:r>
      <w:r>
        <w:t xml:space="preserve"> </w:t>
      </w:r>
      <w:r>
        <w:tab/>
        <w:t>Tamiflu</w:t>
      </w:r>
    </w:p>
    <w:p w14:paraId="3DE3253E" w14:textId="77777777" w:rsidR="00040DE2" w:rsidRDefault="00040DE2">
      <w:pPr>
        <w:pStyle w:val="BodyText"/>
      </w:pPr>
    </w:p>
    <w:p w14:paraId="4E18949D" w14:textId="77777777" w:rsidR="00040DE2" w:rsidRDefault="00040DE2">
      <w:pPr>
        <w:pStyle w:val="BodyText"/>
      </w:pPr>
    </w:p>
    <w:p w14:paraId="200A23C1" w14:textId="77777777" w:rsidR="00040DE2" w:rsidRDefault="00040DE2">
      <w:pPr>
        <w:pStyle w:val="BodyText"/>
      </w:pPr>
    </w:p>
    <w:p w14:paraId="400A58FD" w14:textId="77777777" w:rsidR="00040DE2" w:rsidRDefault="00040DE2">
      <w:pPr>
        <w:pStyle w:val="BodyText"/>
        <w:spacing w:before="10"/>
      </w:pPr>
    </w:p>
    <w:p w14:paraId="6804AC63" w14:textId="77777777" w:rsidR="00040DE2" w:rsidRDefault="00B03F00">
      <w:pPr>
        <w:pStyle w:val="BodyText"/>
        <w:spacing w:before="67"/>
        <w:ind w:left="520"/>
      </w:pPr>
      <w:r>
        <w:t>substrate</w:t>
      </w:r>
      <w:r>
        <w:rPr>
          <w:spacing w:val="-1"/>
        </w:rPr>
        <w:t xml:space="preserve"> </w:t>
      </w:r>
      <w:r>
        <w:t>(same as 2.</w:t>
      </w:r>
      <w:r>
        <w:rPr>
          <w:spacing w:val="-1"/>
        </w:rPr>
        <w:t xml:space="preserve"> </w:t>
      </w:r>
      <w:r>
        <w:t>above)</w:t>
      </w:r>
    </w:p>
    <w:p w14:paraId="165640F0" w14:textId="27CF1DED" w:rsidR="00040DE2" w:rsidRDefault="00040DE2">
      <w:pPr>
        <w:pStyle w:val="BodyText"/>
      </w:pPr>
    </w:p>
    <w:p w14:paraId="0605EB0B" w14:textId="2DB424D4" w:rsidR="00040DE2" w:rsidRDefault="00396BA3">
      <w:pPr>
        <w:pStyle w:val="BodyText"/>
        <w:spacing w:before="5"/>
        <w:rPr>
          <w:sz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3A65CD61" wp14:editId="62698586">
                <wp:simplePos x="0" y="0"/>
                <wp:positionH relativeFrom="column">
                  <wp:posOffset>3712950</wp:posOffset>
                </wp:positionH>
                <wp:positionV relativeFrom="paragraph">
                  <wp:posOffset>78105</wp:posOffset>
                </wp:positionV>
                <wp:extent cx="615950" cy="403906"/>
                <wp:effectExtent l="0" t="0" r="12700" b="1524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" cy="403906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2C017FD" id="Oval 16" o:spid="_x0000_s1026" style="position:absolute;margin-left:292.35pt;margin-top:6.15pt;width:48.5pt;height:31.8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" filled="f" strokecolor="#243f60 [1604]" strokeweight="2pt"/>
            </w:pict>
          </mc:Fallback>
        </mc:AlternateContent>
      </w:r>
    </w:p>
    <w:p w14:paraId="2C16ACC9" w14:textId="2E55D409" w:rsidR="00040DE2" w:rsidRDefault="00B03F00">
      <w:pPr>
        <w:pStyle w:val="BodyText"/>
        <w:tabs>
          <w:tab w:val="left" w:pos="5144"/>
          <w:tab w:val="left" w:pos="6144"/>
          <w:tab w:val="left" w:pos="7089"/>
          <w:tab w:val="left" w:pos="7834"/>
          <w:tab w:val="left" w:pos="8801"/>
        </w:tabs>
        <w:spacing w:before="67"/>
        <w:ind w:left="120"/>
      </w:pPr>
      <w:r>
        <w:t>This mechanism occurs through the pathway of</w:t>
      </w:r>
      <w:r>
        <w:rPr>
          <w:spacing w:val="-1"/>
        </w:rPr>
        <w:t xml:space="preserve"> </w:t>
      </w:r>
      <w:r>
        <w:t>an</w:t>
      </w:r>
      <w:r>
        <w:tab/>
        <w:t>SN1</w:t>
      </w:r>
      <w:r>
        <w:tab/>
        <w:t>SN2</w:t>
      </w:r>
      <w:r>
        <w:tab/>
        <w:t>E1</w:t>
      </w:r>
      <w:r>
        <w:tab/>
        <w:t>E2</w:t>
      </w:r>
      <w:r>
        <w:tab/>
        <w:t>(circle one,</w:t>
      </w:r>
      <w:r>
        <w:rPr>
          <w:spacing w:val="-1"/>
        </w:rPr>
        <w:t xml:space="preserve"> </w:t>
      </w:r>
      <w:r>
        <w:t>2 point)</w:t>
      </w:r>
    </w:p>
    <w:p w14:paraId="7CEF5FCD" w14:textId="77777777" w:rsidR="00040DE2" w:rsidRDefault="00040DE2">
      <w:pPr>
        <w:sectPr w:rsidR="00040DE2">
          <w:footerReference w:type="default" r:id="rId24"/>
          <w:pgSz w:w="12240" w:h="15840"/>
          <w:pgMar w:top="920" w:right="760" w:bottom="1140" w:left="760" w:header="0" w:footer="954" w:gutter="0"/>
          <w:cols w:space="720"/>
        </w:sectPr>
      </w:pPr>
    </w:p>
    <w:p w14:paraId="063B31F0" w14:textId="77777777" w:rsidR="00040DE2" w:rsidRDefault="00B03F00">
      <w:pPr>
        <w:pStyle w:val="BodyText"/>
        <w:spacing w:before="49" w:line="225" w:lineRule="auto"/>
        <w:ind w:left="213" w:right="414"/>
      </w:pPr>
      <w:r>
        <w:lastRenderedPageBreak/>
        <w:t>Question 4. We recently discussed the synthesis, structures, and dangers of many illegal and recreational drugs.</w:t>
      </w:r>
      <w:r>
        <w:rPr>
          <w:spacing w:val="1"/>
        </w:rPr>
        <w:t xml:space="preserve"> </w:t>
      </w:r>
      <w:r>
        <w:t>Similar to many recreational drugs</w:t>
      </w:r>
      <w:r>
        <w:t xml:space="preserve"> “Bath salts” are extremely dangerous due to the unknown purity, chemical</w:t>
      </w:r>
      <w:r>
        <w:rPr>
          <w:spacing w:val="1"/>
        </w:rPr>
        <w:t xml:space="preserve"> </w:t>
      </w:r>
      <w:r>
        <w:t>structure,</w:t>
      </w:r>
      <w:r>
        <w:rPr>
          <w:spacing w:val="-3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effects,</w:t>
      </w:r>
      <w:r>
        <w:rPr>
          <w:spacing w:val="-2"/>
        </w:rPr>
        <w:t xml:space="preserve"> </w:t>
      </w:r>
      <w:r>
        <w:t>but</w:t>
      </w:r>
      <w:r>
        <w:rPr>
          <w:spacing w:val="-3"/>
        </w:rPr>
        <w:t xml:space="preserve"> </w:t>
      </w:r>
      <w:r>
        <w:t>unlike</w:t>
      </w:r>
      <w:r>
        <w:rPr>
          <w:spacing w:val="-2"/>
        </w:rPr>
        <w:t xml:space="preserve"> </w:t>
      </w:r>
      <w:r>
        <w:t>many</w:t>
      </w:r>
      <w:r>
        <w:rPr>
          <w:spacing w:val="-1"/>
        </w:rPr>
        <w:t xml:space="preserve"> </w:t>
      </w:r>
      <w:r>
        <w:t>of</w:t>
      </w:r>
      <w:r>
        <w:rPr>
          <w:spacing w:val="-3"/>
        </w:rPr>
        <w:t xml:space="preserve"> </w:t>
      </w:r>
      <w:proofErr w:type="spellStart"/>
      <w:proofErr w:type="gramStart"/>
      <w:r>
        <w:t>it’s</w:t>
      </w:r>
      <w:proofErr w:type="spellEnd"/>
      <w:proofErr w:type="gramEnd"/>
      <w:r>
        <w:rPr>
          <w:spacing w:val="-2"/>
        </w:rPr>
        <w:t xml:space="preserve"> </w:t>
      </w:r>
      <w:r>
        <w:t>counterparts,</w:t>
      </w:r>
      <w:r>
        <w:rPr>
          <w:spacing w:val="-2"/>
        </w:rPr>
        <w:t xml:space="preserve"> </w:t>
      </w:r>
      <w:r>
        <w:t>Bath</w:t>
      </w:r>
      <w:r>
        <w:rPr>
          <w:spacing w:val="-2"/>
        </w:rPr>
        <w:t xml:space="preserve"> </w:t>
      </w:r>
      <w:r>
        <w:t>salts</w:t>
      </w:r>
      <w:r>
        <w:rPr>
          <w:spacing w:val="-2"/>
        </w:rPr>
        <w:t xml:space="preserve"> </w:t>
      </w:r>
      <w:r>
        <w:t>are</w:t>
      </w:r>
      <w:r>
        <w:rPr>
          <w:spacing w:val="-1"/>
        </w:rPr>
        <w:t xml:space="preserve"> </w:t>
      </w:r>
      <w:r>
        <w:t>made</w:t>
      </w:r>
      <w:r>
        <w:rPr>
          <w:spacing w:val="-2"/>
        </w:rPr>
        <w:t xml:space="preserve"> </w:t>
      </w:r>
      <w:r>
        <w:t>entirely</w:t>
      </w:r>
      <w:r>
        <w:rPr>
          <w:spacing w:val="-2"/>
        </w:rPr>
        <w:t xml:space="preserve"> </w:t>
      </w:r>
      <w:r>
        <w:t>synthetically,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therefore</w:t>
      </w:r>
      <w:r>
        <w:rPr>
          <w:spacing w:val="-53"/>
        </w:rPr>
        <w:t xml:space="preserve"> </w:t>
      </w:r>
      <w:r>
        <w:t>exist as an entire group of potential structures with similari</w:t>
      </w:r>
      <w:r>
        <w:t>ties to MDMA and methamphetamine. Below is a bath</w:t>
      </w:r>
      <w:r>
        <w:rPr>
          <w:spacing w:val="1"/>
        </w:rPr>
        <w:t xml:space="preserve"> </w:t>
      </w:r>
      <w:r>
        <w:t>salt</w:t>
      </w:r>
      <w:r>
        <w:rPr>
          <w:spacing w:val="-1"/>
        </w:rPr>
        <w:t xml:space="preserve"> </w:t>
      </w:r>
      <w:r>
        <w:t>derivative that</w:t>
      </w:r>
      <w:r>
        <w:rPr>
          <w:spacing w:val="-1"/>
        </w:rPr>
        <w:t xml:space="preserve"> </w:t>
      </w:r>
      <w:r>
        <w:t>could be synthesized from catechol and propyne.</w:t>
      </w:r>
    </w:p>
    <w:p w14:paraId="27F77E69" w14:textId="77777777" w:rsidR="00040DE2" w:rsidRDefault="00B03F00">
      <w:pPr>
        <w:pStyle w:val="ListParagraph"/>
        <w:numPr>
          <w:ilvl w:val="0"/>
          <w:numId w:val="3"/>
        </w:numPr>
        <w:tabs>
          <w:tab w:val="left" w:pos="409"/>
        </w:tabs>
        <w:spacing w:before="148"/>
        <w:jc w:val="left"/>
        <w:rPr>
          <w:sz w:val="20"/>
        </w:rPr>
      </w:pPr>
      <w:r>
        <w:pict w14:anchorId="4F719109">
          <v:shape id="_x0000_s1131" style="position:absolute;left:0;text-align:left;margin-left:316.45pt;margin-top:48.85pt;width:25.25pt;height:16.25pt;z-index:15743488;mso-position-horizontal-relative:page" coordorigin="6329,977" coordsize="505,325" path="m6834,1291l6589,1150r81,-140l6660,1004r-79,136l6487,977r-10,6l6573,1150r-244,141l6335,1301r246,-142l6828,1301r6,-10xe" fillcolor="black" stroked="f">
            <v:path arrowok="t"/>
            <w10:wrap anchorx="page"/>
          </v:shape>
        </w:pict>
      </w:r>
      <w:r>
        <w:rPr>
          <w:sz w:val="20"/>
        </w:rPr>
        <w:t>Fill in the missing reagent</w:t>
      </w:r>
      <w:r>
        <w:rPr>
          <w:spacing w:val="-1"/>
          <w:sz w:val="20"/>
        </w:rPr>
        <w:t xml:space="preserve"> </w:t>
      </w:r>
      <w:r>
        <w:rPr>
          <w:sz w:val="20"/>
        </w:rPr>
        <w:t xml:space="preserve">to make the </w:t>
      </w:r>
      <w:proofErr w:type="spellStart"/>
      <w:r>
        <w:rPr>
          <w:sz w:val="20"/>
        </w:rPr>
        <w:t>dibromoalkane</w:t>
      </w:r>
      <w:proofErr w:type="spellEnd"/>
      <w:r>
        <w:rPr>
          <w:sz w:val="20"/>
        </w:rPr>
        <w:t>.</w:t>
      </w:r>
      <w:r>
        <w:rPr>
          <w:spacing w:val="-1"/>
          <w:sz w:val="20"/>
        </w:rPr>
        <w:t xml:space="preserve"> </w:t>
      </w:r>
      <w:r>
        <w:rPr>
          <w:sz w:val="20"/>
        </w:rPr>
        <w:t>(2 points)</w:t>
      </w:r>
    </w:p>
    <w:p w14:paraId="5CB93ACA" w14:textId="77777777" w:rsidR="00040DE2" w:rsidRDefault="00040DE2">
      <w:pPr>
        <w:pStyle w:val="BodyText"/>
        <w:spacing w:before="7"/>
        <w:rPr>
          <w:sz w:val="27"/>
        </w:rPr>
      </w:pPr>
    </w:p>
    <w:p w14:paraId="49113D83" w14:textId="77777777" w:rsidR="00040DE2" w:rsidRDefault="00040DE2">
      <w:pPr>
        <w:rPr>
          <w:sz w:val="27"/>
        </w:rPr>
        <w:sectPr w:rsidR="00040DE2">
          <w:footerReference w:type="default" r:id="rId25"/>
          <w:pgSz w:w="12240" w:h="15840"/>
          <w:pgMar w:top="920" w:right="760" w:bottom="1120" w:left="760" w:header="0" w:footer="935" w:gutter="0"/>
          <w:cols w:space="720"/>
        </w:sectPr>
      </w:pPr>
    </w:p>
    <w:p w14:paraId="3571942C" w14:textId="77777777" w:rsidR="00040DE2" w:rsidRDefault="00040DE2">
      <w:pPr>
        <w:pStyle w:val="BodyText"/>
        <w:spacing w:before="4"/>
        <w:rPr>
          <w:sz w:val="19"/>
        </w:rPr>
      </w:pPr>
    </w:p>
    <w:p w14:paraId="614E1DB2" w14:textId="77777777" w:rsidR="00040DE2" w:rsidRDefault="00B03F00">
      <w:pPr>
        <w:pStyle w:val="BodyText"/>
        <w:ind w:left="663"/>
      </w:pPr>
      <w:r>
        <w:rPr>
          <w:noProof/>
        </w:rPr>
        <w:drawing>
          <wp:inline distT="0" distB="0" distL="0" distR="0" wp14:anchorId="52D5F430" wp14:editId="7505C12E">
            <wp:extent cx="338692" cy="219075"/>
            <wp:effectExtent l="0" t="0" r="0" b="0"/>
            <wp:docPr id="13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13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692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61AF8" w14:textId="77777777" w:rsidR="00040DE2" w:rsidRDefault="00B03F00">
      <w:pPr>
        <w:pStyle w:val="BodyText"/>
        <w:spacing w:before="178"/>
        <w:ind w:left="600"/>
      </w:pPr>
      <w:r>
        <w:t>propyne</w:t>
      </w:r>
    </w:p>
    <w:p w14:paraId="0CD565C0" w14:textId="662C0B35" w:rsidR="00040DE2" w:rsidRDefault="00B03F00" w:rsidP="00611631">
      <w:pPr>
        <w:pStyle w:val="BodyText"/>
        <w:numPr>
          <w:ilvl w:val="0"/>
          <w:numId w:val="5"/>
        </w:numPr>
        <w:tabs>
          <w:tab w:val="left" w:pos="4147"/>
        </w:tabs>
        <w:spacing w:before="71"/>
      </w:pPr>
      <w:r>
        <w:br w:type="column"/>
      </w:r>
      <w:r w:rsidR="00611631">
        <w:rPr>
          <w:position w:val="2"/>
        </w:rPr>
        <w:t>Excess HBr</w:t>
      </w:r>
      <w:r>
        <w:rPr>
          <w:position w:val="2"/>
        </w:rPr>
        <w:tab/>
      </w:r>
      <w:r>
        <w:t xml:space="preserve">Br  </w:t>
      </w:r>
      <w:r>
        <w:rPr>
          <w:spacing w:val="21"/>
        </w:rPr>
        <w:t xml:space="preserve"> </w:t>
      </w:r>
      <w:proofErr w:type="spellStart"/>
      <w:r>
        <w:t>Br</w:t>
      </w:r>
      <w:proofErr w:type="spellEnd"/>
    </w:p>
    <w:p w14:paraId="71AD3F6E" w14:textId="77777777" w:rsidR="00040DE2" w:rsidRDefault="00B03F00">
      <w:pPr>
        <w:pStyle w:val="BodyText"/>
        <w:spacing w:line="63" w:lineRule="exact"/>
        <w:ind w:left="237"/>
        <w:rPr>
          <w:sz w:val="6"/>
        </w:rPr>
      </w:pPr>
      <w:r>
        <w:rPr>
          <w:sz w:val="6"/>
        </w:rPr>
      </w:r>
      <w:r>
        <w:rPr>
          <w:sz w:val="6"/>
        </w:rPr>
        <w:pict w14:anchorId="06687291">
          <v:group id="_x0000_s1129" style="width:172.8pt;height:3.15pt;mso-position-horizontal-relative:char;mso-position-vertical-relative:line" coordsize="3456,63">
            <v:shape id="_x0000_s1130" style="position:absolute;width:3456;height:63" coordsize="3456,63" path="m3456,32l3336,r15,18l3351,26,,26,,38r3351,l3351,46r-15,17l3456,32xe" fillcolor="black" stroked="f">
              <v:path arrowok="t"/>
            </v:shape>
            <w10:anchorlock/>
          </v:group>
        </w:pict>
      </w:r>
    </w:p>
    <w:p w14:paraId="1E674025" w14:textId="77777777" w:rsidR="00040DE2" w:rsidRDefault="00040DE2">
      <w:pPr>
        <w:spacing w:line="63" w:lineRule="exact"/>
        <w:rPr>
          <w:sz w:val="6"/>
        </w:rPr>
        <w:sectPr w:rsidR="00040DE2">
          <w:type w:val="continuous"/>
          <w:pgSz w:w="12240" w:h="15840"/>
          <w:pgMar w:top="1500" w:right="760" w:bottom="280" w:left="760" w:header="720" w:footer="720" w:gutter="0"/>
          <w:cols w:num="2" w:space="720" w:equalWidth="0">
            <w:col w:w="1323" w:space="40"/>
            <w:col w:w="9357"/>
          </w:cols>
        </w:sectPr>
      </w:pPr>
    </w:p>
    <w:p w14:paraId="7A14958B" w14:textId="77777777" w:rsidR="00040DE2" w:rsidRDefault="00040DE2">
      <w:pPr>
        <w:pStyle w:val="BodyText"/>
        <w:spacing w:before="8"/>
        <w:rPr>
          <w:sz w:val="28"/>
        </w:rPr>
      </w:pPr>
    </w:p>
    <w:p w14:paraId="02B9E7FE" w14:textId="77777777" w:rsidR="00040DE2" w:rsidRDefault="00B03F00">
      <w:pPr>
        <w:pStyle w:val="ListParagraph"/>
        <w:numPr>
          <w:ilvl w:val="0"/>
          <w:numId w:val="3"/>
        </w:numPr>
        <w:tabs>
          <w:tab w:val="left" w:pos="436"/>
        </w:tabs>
        <w:spacing w:before="67"/>
        <w:ind w:left="435"/>
        <w:jc w:val="left"/>
        <w:rPr>
          <w:sz w:val="20"/>
        </w:rPr>
      </w:pPr>
      <w:r>
        <w:rPr>
          <w:sz w:val="20"/>
        </w:rPr>
        <w:t>Provide</w:t>
      </w:r>
      <w:r>
        <w:rPr>
          <w:spacing w:val="-1"/>
          <w:sz w:val="20"/>
        </w:rPr>
        <w:t xml:space="preserve"> </w:t>
      </w:r>
      <w:r>
        <w:rPr>
          <w:sz w:val="20"/>
        </w:rPr>
        <w:t>the structure of</w:t>
      </w:r>
      <w:r>
        <w:rPr>
          <w:spacing w:val="-1"/>
          <w:sz w:val="20"/>
        </w:rPr>
        <w:t xml:space="preserve"> </w:t>
      </w:r>
      <w:r>
        <w:rPr>
          <w:sz w:val="20"/>
        </w:rPr>
        <w:t>the first</w:t>
      </w:r>
      <w:r>
        <w:rPr>
          <w:spacing w:val="-2"/>
          <w:sz w:val="20"/>
        </w:rPr>
        <w:t xml:space="preserve"> </w:t>
      </w:r>
      <w:r>
        <w:rPr>
          <w:sz w:val="20"/>
        </w:rPr>
        <w:t>carbocation intermediate formed in the</w:t>
      </w:r>
      <w:r>
        <w:rPr>
          <w:spacing w:val="-1"/>
          <w:sz w:val="20"/>
        </w:rPr>
        <w:t xml:space="preserve"> </w:t>
      </w:r>
      <w:r>
        <w:rPr>
          <w:sz w:val="20"/>
        </w:rPr>
        <w:t>reaction above (4 points)</w:t>
      </w:r>
    </w:p>
    <w:p w14:paraId="31059D5E" w14:textId="77777777" w:rsidR="00040DE2" w:rsidRDefault="00040DE2">
      <w:pPr>
        <w:pStyle w:val="BodyText"/>
      </w:pPr>
    </w:p>
    <w:p w14:paraId="4A596E9B" w14:textId="098C1686" w:rsidR="00040DE2" w:rsidRDefault="00611631" w:rsidP="00396BA3">
      <w:pPr>
        <w:pStyle w:val="BodyText"/>
        <w:ind w:left="567"/>
        <w:jc w:val="center"/>
      </w:pPr>
      <w:r>
        <w:object w:dxaOrig="581" w:dyaOrig="552" w14:anchorId="40C4FE0A">
          <v:shape id="_x0000_i1034" type="#_x0000_t75" style="width:54.5pt;height:51.25pt" o:ole="">
            <v:imagedata r:id="rId27" o:title=""/>
          </v:shape>
          <o:OLEObject Type="Embed" ProgID="ChemDraw.Document.6.0" ShapeID="_x0000_i1034" DrawAspect="Content" ObjectID="_1682375249" r:id="rId28"/>
        </w:object>
      </w:r>
    </w:p>
    <w:p w14:paraId="45313B71" w14:textId="77777777" w:rsidR="00040DE2" w:rsidRDefault="00040DE2">
      <w:pPr>
        <w:pStyle w:val="BodyText"/>
        <w:spacing w:before="4"/>
        <w:rPr>
          <w:sz w:val="18"/>
        </w:rPr>
      </w:pPr>
    </w:p>
    <w:p w14:paraId="0CC24947" w14:textId="31D33B6E" w:rsidR="00040DE2" w:rsidRDefault="00396BA3">
      <w:pPr>
        <w:pStyle w:val="ListParagraph"/>
        <w:numPr>
          <w:ilvl w:val="0"/>
          <w:numId w:val="3"/>
        </w:numPr>
        <w:tabs>
          <w:tab w:val="left" w:pos="318"/>
        </w:tabs>
        <w:spacing w:line="225" w:lineRule="auto"/>
        <w:ind w:left="106" w:right="516" w:firstLine="0"/>
        <w:jc w:val="left"/>
        <w:rPr>
          <w:sz w:val="20"/>
        </w:rPr>
      </w:pPr>
      <w:r>
        <w:rPr>
          <w:noProof/>
        </w:rPr>
        <w:object w:dxaOrig="1440" w:dyaOrig="1440" w14:anchorId="0B1F0525">
          <v:shape id="_x0000_s1207" type="#_x0000_t75" style="position:absolute;left:0;text-align:left;margin-left:309.9pt;margin-top:13.85pt;width:51.7pt;height:35.8pt;z-index:487656448;mso-position-horizontal-relative:text;mso-position-vertical-relative:text">
            <v:imagedata r:id="rId29" o:title=""/>
          </v:shape>
          <o:OLEObject Type="Embed" ProgID="ChemDraw.Document.6.0" ShapeID="_x0000_s1207" DrawAspect="Content" ObjectID="_1682375253" r:id="rId30"/>
        </w:object>
      </w:r>
      <w:r w:rsidR="00B03F00">
        <w:rPr>
          <w:sz w:val="20"/>
        </w:rPr>
        <w:t>Show</w:t>
      </w:r>
      <w:r w:rsidR="00B03F00">
        <w:rPr>
          <w:spacing w:val="-2"/>
          <w:sz w:val="20"/>
        </w:rPr>
        <w:t xml:space="preserve"> </w:t>
      </w:r>
      <w:r w:rsidR="00B03F00">
        <w:rPr>
          <w:sz w:val="20"/>
        </w:rPr>
        <w:t>the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expected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products,</w:t>
      </w:r>
      <w:r w:rsidR="00B03F00">
        <w:rPr>
          <w:spacing w:val="-2"/>
          <w:sz w:val="20"/>
        </w:rPr>
        <w:t xml:space="preserve"> </w:t>
      </w:r>
      <w:r w:rsidR="00B03F00">
        <w:rPr>
          <w:sz w:val="20"/>
        </w:rPr>
        <w:t>resonance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structures,</w:t>
      </w:r>
      <w:r w:rsidR="00B03F00">
        <w:rPr>
          <w:spacing w:val="-2"/>
          <w:sz w:val="20"/>
        </w:rPr>
        <w:t xml:space="preserve"> </w:t>
      </w:r>
      <w:r w:rsidR="00B03F00">
        <w:rPr>
          <w:sz w:val="20"/>
        </w:rPr>
        <w:t>and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missing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reagents</w:t>
      </w:r>
      <w:r w:rsidR="00B03F00">
        <w:rPr>
          <w:spacing w:val="-2"/>
          <w:sz w:val="20"/>
        </w:rPr>
        <w:t xml:space="preserve"> </w:t>
      </w:r>
      <w:r w:rsidR="00B03F00">
        <w:rPr>
          <w:sz w:val="20"/>
        </w:rPr>
        <w:t>in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the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reaction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pathway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shown</w:t>
      </w:r>
      <w:r w:rsidR="00B03F00">
        <w:rPr>
          <w:spacing w:val="-1"/>
          <w:sz w:val="20"/>
        </w:rPr>
        <w:t xml:space="preserve"> </w:t>
      </w:r>
      <w:r w:rsidR="00B03F00">
        <w:rPr>
          <w:sz w:val="20"/>
        </w:rPr>
        <w:t>below.</w:t>
      </w:r>
      <w:r w:rsidR="00B03F00">
        <w:rPr>
          <w:spacing w:val="-53"/>
          <w:sz w:val="20"/>
        </w:rPr>
        <w:t xml:space="preserve"> </w:t>
      </w:r>
      <w:r w:rsidR="00B03F00">
        <w:rPr>
          <w:sz w:val="20"/>
        </w:rPr>
        <w:t>(12 points)</w:t>
      </w:r>
      <w:r w:rsidRPr="00396BA3">
        <w:t xml:space="preserve"> </w:t>
      </w:r>
    </w:p>
    <w:p w14:paraId="1481D980" w14:textId="5C6E5614" w:rsidR="00040DE2" w:rsidRDefault="00B03F00">
      <w:pPr>
        <w:pStyle w:val="BodyText"/>
        <w:spacing w:line="168" w:lineRule="exact"/>
        <w:ind w:right="1381"/>
        <w:jc w:val="right"/>
      </w:pPr>
      <w:r>
        <w:pict w14:anchorId="6FFFE064">
          <v:shape id="_x0000_s1128" style="position:absolute;left:0;text-align:left;margin-left:454.7pt;margin-top:8.15pt;width:71.35pt;height:38.05pt;z-index:15744512;mso-position-horizontal-relative:page" coordorigin="9094,163" coordsize="1427,761" o:spt="100" adj="0,,0" path="m9328,514r-12,l9316,742r12,l9328,514xm9721,748r-6,-11l9517,851r6,11l9721,748xm9721,509l9523,395r-6,10l9715,519r6,-10xm10521,346r-6,-11l10268,477,10051,352r,-189l10039,163r,182l10019,333r-20,12l9999,163r-12,l9987,352,9769,477r-6,-3l9763,488r,281l9520,909,9277,769r,-281l9520,347r243,141l9763,474,9520,333,9270,478,9098,422r-4,11l9265,489r,279l9094,823r4,12l9270,779r250,144l9775,776r,-288l10019,347r249,144l10521,346xe" fillcolor="black" stroked="f">
            <v:stroke joinstyle="round"/>
            <v:formulas/>
            <v:path arrowok="t" o:connecttype="segments"/>
            <w10:wrap anchorx="page"/>
          </v:shape>
        </w:pict>
      </w:r>
      <w:r>
        <w:t>O</w:t>
      </w:r>
    </w:p>
    <w:p w14:paraId="5481B986" w14:textId="13208973" w:rsidR="00040DE2" w:rsidRDefault="00396BA3">
      <w:pPr>
        <w:pStyle w:val="BodyText"/>
        <w:tabs>
          <w:tab w:val="left" w:pos="2573"/>
          <w:tab w:val="left" w:pos="4532"/>
          <w:tab w:val="left" w:pos="5866"/>
          <w:tab w:val="left" w:pos="8158"/>
        </w:tabs>
        <w:spacing w:before="45"/>
        <w:ind w:left="972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 wp14:anchorId="3F164536" wp14:editId="2419FD01">
                <wp:simplePos x="0" y="0"/>
                <wp:positionH relativeFrom="column">
                  <wp:posOffset>4016464</wp:posOffset>
                </wp:positionH>
                <wp:positionV relativeFrom="paragraph">
                  <wp:posOffset>292806</wp:posOffset>
                </wp:positionV>
                <wp:extent cx="1026160" cy="1404620"/>
                <wp:effectExtent l="0" t="0" r="0" b="5715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E5FE6" w14:textId="4F78E933" w:rsidR="00396BA3" w:rsidRDefault="00396BA3" w:rsidP="00396BA3">
                            <w:r>
                              <w:t>AlCl</w:t>
                            </w:r>
                            <w:r w:rsidRPr="00396BA3"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164536" id="_x0000_s1032" type="#_x0000_t202" style="position:absolute;left:0;text-align:left;margin-left:316.25pt;margin-top:23.05pt;width:80.8pt;height:110.6pt;z-index:25166182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" filled="f" stroked="f">
                <v:textbox style="mso-fit-shape-to-text:t">
                  <w:txbxContent>
                    <w:p w14:paraId="670E5FE6" w14:textId="4F78E933" w:rsidR="00396BA3" w:rsidRDefault="00396BA3" w:rsidP="00396BA3">
                      <w:r>
                        <w:t>AlCl</w:t>
                      </w:r>
                      <w:r w:rsidRPr="00396BA3"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4650539D">
          <v:shape id="_x0000_s1127" style="position:absolute;left:0;text-align:left;margin-left:150.65pt;margin-top:20.7pt;width:85.35pt;height:3.15pt;z-index:-15716864;mso-wrap-distance-left:0;mso-wrap-distance-right:0;mso-position-horizontal-relative:page;mso-position-vertical-relative:text" coordorigin="3013,414" coordsize="1707,63" path="m4720,446l4600,414r15,18l4615,440r-1602,l3013,452r1602,l4615,460r-15,17l4720,446xe" fillcolor="black" stroked="f">
            <v:path arrowok="t"/>
            <w10:wrap type="topAndBottom" anchorx="page"/>
          </v:shape>
        </w:pict>
      </w:r>
      <w:r w:rsidR="00B03F00">
        <w:pict w14:anchorId="12A48E79">
          <v:shape id="_x0000_s1126" style="position:absolute;left:0;text-align:left;margin-left:326pt;margin-top:20.7pt;width:90pt;height:3.15pt;z-index:-15716352;mso-wrap-distance-left:0;mso-wrap-distance-right:0;mso-position-horizontal-relative:page;mso-position-vertical-relative:text" coordorigin="6520,414" coordsize="1800,63" path="m8320,446l8200,414r15,18l8215,440r-1695,l6520,452r1695,l8215,460r-15,17l8320,446xe" fillcolor="black" stroked="f">
            <v:path arrowok="t"/>
            <w10:wrap type="topAndBottom" anchorx="page"/>
          </v:shape>
        </w:pict>
      </w:r>
      <w:r w:rsidR="00B03F00">
        <w:pict w14:anchorId="4DFA62AA">
          <v:shape id="_x0000_s1125" style="position:absolute;left:0;text-align:left;margin-left:102.1pt;margin-top:9.55pt;width:33.35pt;height:29.5pt;z-index:-16116224;mso-position-horizontal-relative:page;mso-position-vertical-relative:text" coordorigin="2042,191" coordsize="667,590" o:spt="100" adj="0,,0" path="m2262,372r-12,l2250,600r12,l2262,372xm2654,606r-6,-11l2450,709r6,11l2654,606xm2654,367l2456,253r-6,10l2648,377r6,-10xm2709,339r-12,-7l2697,346r,281l2453,767,2210,627r,-281l2453,205r244,141l2697,332,2453,191,2204,335,2048,246r-6,10l2198,346r,281l2042,717r6,10l2204,637r249,144l2709,634r,-295xe" fillcolor="black" stroked="f">
            <v:stroke joinstyle="round"/>
            <v:formulas/>
            <v:path arrowok="t" o:connecttype="segments"/>
            <w10:wrap anchorx="page"/>
          </v:shape>
        </w:pict>
      </w:r>
      <w:r w:rsidR="00B03F00">
        <w:pict w14:anchorId="19A80221">
          <v:shape id="_x0000_s1124" style="position:absolute;left:0;text-align:left;margin-left:183.2pt;margin-top:41.05pt;width:25.25pt;height:16.25pt;z-index:-16115200;mso-position-horizontal-relative:page;mso-position-vertical-relative:text" coordorigin="3664,821" coordsize="505,325" path="m4168,1135l3924,994r81,-141l3995,847r-79,137l3822,821r-11,6l3908,994r-244,141l3670,1145r246,-142l4162,1145r6,-10xe" fillcolor="black" stroked="f">
            <v:path arrowok="t"/>
            <w10:wrap anchorx="page"/>
          </v:shape>
        </w:pict>
      </w:r>
      <w:r w:rsidR="00B03F00">
        <w:pict w14:anchorId="5D6674D1">
          <v:shape id="_x0000_s1123" style="position:absolute;left:0;text-align:left;margin-left:431pt;margin-top:12.6pt;width:16pt;height:20.8pt;z-index:-16114176;mso-position-horizontal-relative:page;mso-position-vertical-relative:text" coordorigin="8620,252" coordsize="320,416" path="m8939,603l8835,460,8937,320r-10,-7l8827,450,8628,252r-8,8l8819,460,8620,659r8,9l8827,469r102,141l8939,603xe" fillcolor="black" stroked="f">
            <v:path arrowok="t"/>
            <w10:wrap anchorx="page"/>
          </v:shape>
        </w:pict>
      </w:r>
      <w:r w:rsidR="00B03F00">
        <w:pict w14:anchorId="3E9C650B">
          <v:shape id="_x0000_s1122" style="position:absolute;left:0;text-align:left;margin-left:273.35pt;margin-top:8.9pt;width:34.1pt;height:29.5pt;z-index:-16113664;mso-position-horizontal-relative:page;mso-position-vertical-relative:text" coordorigin="5467,178" coordsize="682,590" o:spt="100" adj="0,,0" path="m5702,359r-12,l5690,587r12,l5702,359xm6094,592r-6,-10l5890,696r6,10l6094,592xm6094,354l5896,240r-6,10l6088,364r6,-10xm6149,326r-12,-7l6137,333r,281l5893,754,5650,614r,-281l5893,192r244,141l6137,319,5893,178,5643,323,5471,267r-4,11l5638,333r,280l5467,668r4,12l5643,624r250,144l6149,621r,-295xe" fillcolor="black" stroked="f">
            <v:stroke joinstyle="round"/>
            <v:formulas/>
            <v:path arrowok="t" o:connecttype="segments"/>
            <w10:wrap anchorx="page"/>
          </v:shape>
        </w:pict>
      </w:r>
      <w:r w:rsidR="00B03F00">
        <w:pict w14:anchorId="10DD3F26">
          <v:shape id="_x0000_s1121" style="position:absolute;left:0;text-align:left;margin-left:249.65pt;margin-top:13.25pt;width:16pt;height:20.8pt;z-index:-16113152;mso-position-horizontal-relative:page;mso-position-vertical-relative:text" coordorigin="4993,265" coordsize="320,416" path="m5312,616l5208,473,5310,333r-10,-7l5200,464,5001,265r-8,9l5192,473,4993,672r8,9l5200,482r103,142l5312,616xe" fillcolor="black" stroked="f">
            <v:path arrowok="t"/>
            <w10:wrap anchorx="page"/>
          </v:shape>
        </w:pict>
      </w:r>
      <w:r w:rsidR="00B03F00">
        <w:rPr>
          <w:position w:val="-3"/>
        </w:rPr>
        <w:t>HO</w:t>
      </w:r>
      <w:r w:rsidR="00B03F00">
        <w:rPr>
          <w:position w:val="-3"/>
        </w:rPr>
        <w:tab/>
      </w:r>
      <w:r w:rsidR="00B03F00">
        <w:t>1.</w:t>
      </w:r>
      <w:r w:rsidR="00B03F00">
        <w:rPr>
          <w:spacing w:val="4"/>
        </w:rPr>
        <w:t xml:space="preserve"> </w:t>
      </w:r>
      <w:r w:rsidR="00B03F00">
        <w:t>NaOH</w:t>
      </w:r>
      <w:r w:rsidR="00B03F00">
        <w:tab/>
      </w:r>
      <w:r w:rsidR="00B03F00">
        <w:rPr>
          <w:position w:val="-7"/>
        </w:rPr>
        <w:t>O</w:t>
      </w:r>
      <w:r w:rsidR="00B03F00">
        <w:rPr>
          <w:position w:val="-7"/>
        </w:rPr>
        <w:tab/>
        <w:t>1.</w:t>
      </w:r>
      <w:r w:rsidR="00B03F00">
        <w:rPr>
          <w:position w:val="-7"/>
        </w:rPr>
        <w:tab/>
      </w:r>
      <w:r w:rsidR="00B03F00">
        <w:rPr>
          <w:position w:val="-6"/>
        </w:rPr>
        <w:t>O</w:t>
      </w:r>
    </w:p>
    <w:p w14:paraId="0FB72219" w14:textId="20546813" w:rsidR="00040DE2" w:rsidRDefault="00B03F00">
      <w:pPr>
        <w:pStyle w:val="BodyText"/>
        <w:tabs>
          <w:tab w:val="left" w:pos="2586"/>
          <w:tab w:val="left" w:pos="4532"/>
          <w:tab w:val="left" w:pos="5866"/>
          <w:tab w:val="left" w:pos="8158"/>
        </w:tabs>
        <w:spacing w:before="35"/>
        <w:ind w:left="972"/>
      </w:pPr>
      <w:r>
        <w:rPr>
          <w:position w:val="-2"/>
        </w:rPr>
        <w:t>HO</w:t>
      </w:r>
      <w:r>
        <w:rPr>
          <w:position w:val="-2"/>
        </w:rPr>
        <w:tab/>
      </w:r>
      <w:r>
        <w:t>2.</w:t>
      </w:r>
      <w:r>
        <w:rPr>
          <w:spacing w:val="35"/>
        </w:rPr>
        <w:t xml:space="preserve"> </w:t>
      </w:r>
      <w:r>
        <w:t xml:space="preserve">Br  </w:t>
      </w:r>
      <w:r>
        <w:rPr>
          <w:spacing w:val="21"/>
        </w:rPr>
        <w:t xml:space="preserve"> </w:t>
      </w:r>
      <w:proofErr w:type="spellStart"/>
      <w:r>
        <w:t>Br</w:t>
      </w:r>
      <w:proofErr w:type="spellEnd"/>
      <w:r>
        <w:tab/>
      </w:r>
      <w:r>
        <w:rPr>
          <w:position w:val="4"/>
        </w:rPr>
        <w:t>O</w:t>
      </w:r>
      <w:r>
        <w:rPr>
          <w:position w:val="4"/>
        </w:rPr>
        <w:tab/>
      </w:r>
      <w:r>
        <w:rPr>
          <w:position w:val="9"/>
        </w:rPr>
        <w:t>.</w:t>
      </w:r>
      <w:r>
        <w:rPr>
          <w:position w:val="9"/>
        </w:rPr>
        <w:tab/>
      </w:r>
      <w:r>
        <w:rPr>
          <w:position w:val="5"/>
        </w:rPr>
        <w:t>O</w:t>
      </w:r>
    </w:p>
    <w:p w14:paraId="7FA3D971" w14:textId="06930B34" w:rsidR="00040DE2" w:rsidRDefault="00040DE2">
      <w:pPr>
        <w:pStyle w:val="BodyText"/>
        <w:rPr>
          <w:sz w:val="11"/>
        </w:rPr>
      </w:pPr>
    </w:p>
    <w:p w14:paraId="4BD9C560" w14:textId="6245B90C" w:rsidR="00040DE2" w:rsidRDefault="00396BA3">
      <w:pPr>
        <w:pStyle w:val="BodyText"/>
        <w:spacing w:before="67"/>
        <w:ind w:left="1133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 wp14:anchorId="4E64E326" wp14:editId="58BFD852">
                <wp:simplePos x="0" y="0"/>
                <wp:positionH relativeFrom="column">
                  <wp:posOffset>5749816</wp:posOffset>
                </wp:positionH>
                <wp:positionV relativeFrom="paragraph">
                  <wp:posOffset>177909</wp:posOffset>
                </wp:positionV>
                <wp:extent cx="948058" cy="1404620"/>
                <wp:effectExtent l="0" t="0" r="0" b="571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05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2B67F5" w14:textId="6CAC0ED7" w:rsidR="00396BA3" w:rsidRDefault="00396BA3" w:rsidP="00396BA3">
                            <w:r>
                              <w:t>LDA, TH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64E326" id="_x0000_s1033" type="#_x0000_t202" style="position:absolute;left:0;text-align:left;margin-left:452.75pt;margin-top:14pt;width:74.65pt;height:110.6pt;z-index:2516659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" filled="f" stroked="f">
                <v:textbox style="mso-fit-shape-to-text:t">
                  <w:txbxContent>
                    <w:p w14:paraId="462B67F5" w14:textId="6CAC0ED7" w:rsidR="00396BA3" w:rsidRDefault="00396BA3" w:rsidP="00396BA3">
                      <w:r>
                        <w:t>LDA, THF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12CC5AB7">
          <v:shape id="_x0000_s1120" style="position:absolute;left:0;text-align:left;margin-left:475.05pt;margin-top:3.4pt;width:3.15pt;height:48.9pt;z-index:15746560;mso-position-horizontal-relative:page;mso-position-vertical-relative:text" coordorigin="9501,68" coordsize="63,978" path="m9564,926r-17,15l9539,941r,-873l9527,68r,873l9519,941r-18,-15l9533,1046r28,-105l9564,926xe" fillcolor="black" stroked="f">
            <v:path arrowok="t"/>
            <w10:wrap anchorx="page"/>
          </v:shape>
        </w:pict>
      </w:r>
      <w:r w:rsidR="00B03F00">
        <w:t>catechol</w:t>
      </w:r>
    </w:p>
    <w:p w14:paraId="7C75E17E" w14:textId="738B9309" w:rsidR="00040DE2" w:rsidRDefault="00B03F00">
      <w:pPr>
        <w:pStyle w:val="BodyText"/>
        <w:spacing w:before="50"/>
        <w:ind w:left="8880"/>
      </w:pPr>
      <w:r>
        <w:t>1.</w:t>
      </w:r>
    </w:p>
    <w:p w14:paraId="51589502" w14:textId="77777777" w:rsidR="00040DE2" w:rsidRDefault="00040DE2">
      <w:pPr>
        <w:pStyle w:val="BodyText"/>
      </w:pPr>
    </w:p>
    <w:p w14:paraId="4E595FD8" w14:textId="0F9BCB8C" w:rsidR="00040DE2" w:rsidRDefault="00396BA3">
      <w:pPr>
        <w:pStyle w:val="BodyText"/>
        <w:spacing w:before="4"/>
        <w:rPr>
          <w:sz w:val="16"/>
        </w:rPr>
      </w:pPr>
      <w:r>
        <w:rPr>
          <w:noProof/>
        </w:rPr>
        <w:object w:dxaOrig="1440" w:dyaOrig="1440" w14:anchorId="6F6E0954">
          <v:shape id="_x0000_s1208" type="#_x0000_t75" style="position:absolute;margin-left:182.75pt;margin-top:9.25pt;width:131.95pt;height:70.2pt;z-index:487662592;mso-position-horizontal-relative:text;mso-position-vertical-relative:text">
            <v:imagedata r:id="rId31" o:title=""/>
          </v:shape>
          <o:OLEObject Type="Embed" ProgID="ChemDraw.Document.6.0" ShapeID="_x0000_s1208" DrawAspect="Content" ObjectID="_1682375254" r:id="rId32"/>
        </w:object>
      </w:r>
      <w:r w:rsidR="00B03F00">
        <w:pict w14:anchorId="44C0E404">
          <v:group id="_x0000_s1117" style="position:absolute;margin-left:504.1pt;margin-top:11.35pt;width:7.7pt;height:7.7pt;z-index:-15715840;mso-wrap-distance-left:0;mso-wrap-distance-right:0;mso-position-horizontal-relative:page" coordorigin="10082,227" coordsize="154,154">
            <v:shape id="_x0000_s1119" style="position:absolute;left:10086;top:231;width:144;height:144" coordorigin="10087,232" coordsize="144,144" path="m10230,304r-5,28l10209,355r-23,15l10159,376r-28,-6l10108,355r-16,-23l10087,304r5,-28l10108,253r23,-15l10159,232r27,6l10209,253r16,23l10230,304xe" filled="f" strokeweight=".5pt">
              <v:path arrowok="t"/>
            </v:shape>
            <v:rect id="_x0000_s1118" style="position:absolute;left:10118;top:298;width:79;height:10" fillcolor="black" stroked="f"/>
            <w10:wrap type="topAndBottom" anchorx="page"/>
          </v:group>
        </w:pict>
      </w:r>
    </w:p>
    <w:p w14:paraId="55BEAD72" w14:textId="77777777" w:rsidR="00040DE2" w:rsidRDefault="00B03F00">
      <w:pPr>
        <w:pStyle w:val="BodyText"/>
        <w:spacing w:line="152" w:lineRule="exact"/>
        <w:ind w:right="1368"/>
        <w:jc w:val="right"/>
      </w:pPr>
      <w:r>
        <w:t>O</w:t>
      </w:r>
    </w:p>
    <w:p w14:paraId="0F10CF4D" w14:textId="77777777" w:rsidR="00040DE2" w:rsidRDefault="00B03F00">
      <w:pPr>
        <w:pStyle w:val="BodyText"/>
        <w:tabs>
          <w:tab w:val="left" w:pos="6121"/>
        </w:tabs>
        <w:spacing w:before="34" w:after="18"/>
        <w:ind w:right="339"/>
        <w:jc w:val="center"/>
      </w:pPr>
      <w:r>
        <w:pict w14:anchorId="36F83682">
          <v:shape id="_x0000_s1116" style="position:absolute;left:0;text-align:left;margin-left:455.35pt;margin-top:-.25pt;width:71.35pt;height:38pt;z-index:15747072;mso-position-horizontal-relative:page" coordorigin="9107,-5" coordsize="1427,760" o:spt="100" adj="0,,0" path="m9342,346r-12,l9330,574r12,l9342,346xm9734,579r-6,-11l9530,683r6,10l9734,579xm9734,340l9536,226r-6,11l9728,351r6,-11xm10284,251l10087,136r-6,11l10278,261r6,-10xm10534,177r-6,-11l10281,309,10038,168r,-173l10037,-5r,174l10035,170r,-1l10037,169r,-174l10033,-5r,176l10032,172r-1,-1l10033,171r,-176l10029,-5r,174l10029,170r-1,-1l10029,169r,-174l10026,-5r,173l9783,309r-6,-4l9777,319r,281l9533,741,9290,600r,-281l9533,179r244,140l9777,305,9533,165,9283,309,9111,253r-4,11l9278,320r,279l9107,655r4,11l9283,610r250,145l9789,607r,-288l10032,179r249,144l10534,177xe" fillcolor="black" stroked="f">
            <v:stroke joinstyle="round"/>
            <v:formulas/>
            <v:path arrowok="t" o:connecttype="segments"/>
            <w10:wrap anchorx="page"/>
          </v:shape>
        </w:pict>
      </w:r>
      <w:r>
        <w:pict w14:anchorId="6B4FF6E2">
          <v:shape id="_x0000_s1115" style="position:absolute;left:0;text-align:left;margin-left:431.65pt;margin-top:12.6pt;width:16pt;height:20.8pt;z-index:-16111616;mso-position-horizontal-relative:page" coordorigin="8633,252" coordsize="320,416" path="m8952,603l8848,460,8950,320r-10,-7l8840,450,8641,252r-8,8l8832,460,8633,659r8,8l8840,469r103,141l8952,603xe" fillcolor="black" stroked="f">
            <v:path arrowok="t"/>
            <w10:wrap anchorx="page"/>
          </v:shape>
        </w:pict>
      </w:r>
      <w:r>
        <w:pict w14:anchorId="75BF3E40">
          <v:shape id="_x0000_s1114" style="position:absolute;left:0;text-align:left;margin-left:212.2pt;margin-top:-36.4pt;width:147.8pt;height:118.1pt;z-index:-16111104;mso-position-horizontal-relative:page" coordorigin="4244,-728" coordsize="2956,2362" path="m7200,1633r,-369l7200,452r,-811l7200,-728r-462,l5722,-728r-1016,l4244,-728r,369l4244,452r,812l4244,1633r462,l5722,1633r1016,l7200,1633xe" filled="f" strokeweight=".6pt">
            <v:stroke dashstyle="longDash"/>
            <v:path arrowok="t"/>
            <w10:wrap anchorx="page"/>
          </v:shape>
        </w:pict>
      </w:r>
      <w:r>
        <w:pict w14:anchorId="44C40AB8">
          <v:shape id="_x0000_s1113" style="position:absolute;left:0;text-align:left;margin-left:109.45pt;margin-top:20.7pt;width:91.25pt;height:65.65pt;z-index:15748608;mso-position-horizontal-relative:page" coordorigin="2189,414" coordsize="1825,1313" path="m4013,414r-1792,l2221,420r-6,l2215,1621r-8,l2189,1606r32,120l2248,1621r4,-15l2234,1621r-7,l2227,426r1786,l4013,414xe" fillcolor="black" stroked="f">
            <v:path arrowok="t"/>
            <w10:wrap anchorx="page"/>
          </v:shape>
        </w:pict>
      </w:r>
      <w:r>
        <w:pict w14:anchorId="2FDC1D38">
          <v:shape id="_x0000_s1112" style="position:absolute;left:0;text-align:left;margin-left:151.95pt;margin-top:-.05pt;width:22pt;height:7.85pt;z-index:-16110080;mso-position-horizontal-relative:page" coordorigin="3039,-1" coordsize="440,157" path="m3479,145l3227,-1,3039,107r6,11l3227,13r246,143l3479,145xe" fillcolor="black" stroked="f">
            <v:path arrowok="t"/>
            <w10:wrap anchorx="page"/>
          </v:shape>
        </w:pict>
      </w:r>
      <w:r>
        <w:t>Br</w:t>
      </w:r>
      <w:r>
        <w:tab/>
      </w:r>
      <w:r>
        <w:rPr>
          <w:position w:val="-7"/>
        </w:rPr>
        <w:t>O</w:t>
      </w:r>
    </w:p>
    <w:p w14:paraId="12ED6B22" w14:textId="77777777" w:rsidR="00040DE2" w:rsidRDefault="00B03F00">
      <w:pPr>
        <w:pStyle w:val="BodyText"/>
        <w:spacing w:line="64" w:lineRule="exact"/>
        <w:ind w:left="6746"/>
        <w:rPr>
          <w:sz w:val="6"/>
        </w:rPr>
      </w:pPr>
      <w:r>
        <w:rPr>
          <w:sz w:val="6"/>
        </w:rPr>
      </w:r>
      <w:r>
        <w:rPr>
          <w:sz w:val="6"/>
        </w:rPr>
        <w:pict w14:anchorId="51608610">
          <v:group id="_x0000_s1110" style="width:41.35pt;height:3.2pt;mso-position-horizontal-relative:char;mso-position-vertical-relative:line" coordsize="827,64">
            <v:shape id="_x0000_s1111" style="position:absolute;width:827;height:64" coordsize="827,64" path="m827,32l707,1r15,17l722,26r-617,l105,18,120,,,32,120,63,105,46r,-8l722,38r,8l707,64,827,32xe" fillcolor="black" stroked="f">
              <v:path arrowok="t"/>
            </v:shape>
            <w10:anchorlock/>
          </v:group>
        </w:pict>
      </w:r>
    </w:p>
    <w:p w14:paraId="3933A6A2" w14:textId="77777777" w:rsidR="00040DE2" w:rsidRDefault="00B03F00">
      <w:pPr>
        <w:pStyle w:val="BodyText"/>
        <w:spacing w:before="153"/>
        <w:ind w:right="2390"/>
        <w:jc w:val="right"/>
      </w:pPr>
      <w:r>
        <w:t>O</w:t>
      </w:r>
    </w:p>
    <w:p w14:paraId="0D8C5FEF" w14:textId="77777777" w:rsidR="00040DE2" w:rsidRDefault="00040DE2">
      <w:pPr>
        <w:pStyle w:val="BodyText"/>
      </w:pPr>
    </w:p>
    <w:p w14:paraId="5D490773" w14:textId="77777777" w:rsidR="00040DE2" w:rsidRDefault="00040DE2">
      <w:pPr>
        <w:pStyle w:val="BodyText"/>
      </w:pPr>
    </w:p>
    <w:p w14:paraId="55AFA663" w14:textId="77777777" w:rsidR="00040DE2" w:rsidRDefault="00040DE2">
      <w:pPr>
        <w:pStyle w:val="BodyText"/>
        <w:rPr>
          <w:sz w:val="27"/>
        </w:rPr>
      </w:pPr>
    </w:p>
    <w:p w14:paraId="4E8EF51D" w14:textId="77777777" w:rsidR="00040DE2" w:rsidRDefault="00B03F00">
      <w:pPr>
        <w:pStyle w:val="BodyText"/>
        <w:spacing w:before="66"/>
        <w:ind w:right="630"/>
        <w:jc w:val="center"/>
      </w:pPr>
      <w:r>
        <w:t>resonance</w:t>
      </w:r>
      <w:r>
        <w:rPr>
          <w:spacing w:val="-1"/>
        </w:rPr>
        <w:t xml:space="preserve"> </w:t>
      </w:r>
      <w:r>
        <w:t>structure</w:t>
      </w:r>
    </w:p>
    <w:p w14:paraId="5D5E2882" w14:textId="77777777" w:rsidR="00040DE2" w:rsidRDefault="00040DE2">
      <w:pPr>
        <w:pStyle w:val="BodyText"/>
      </w:pPr>
    </w:p>
    <w:p w14:paraId="0044EE4E" w14:textId="77777777" w:rsidR="00040DE2" w:rsidRDefault="00040DE2">
      <w:pPr>
        <w:pStyle w:val="BodyText"/>
      </w:pPr>
    </w:p>
    <w:p w14:paraId="6F76C91A" w14:textId="2886C30A" w:rsidR="00040DE2" w:rsidRDefault="00396BA3">
      <w:pPr>
        <w:pStyle w:val="BodyText"/>
      </w:pPr>
      <w:r>
        <w:rPr>
          <w:noProof/>
        </w:rPr>
        <w:object w:dxaOrig="1440" w:dyaOrig="1440" w14:anchorId="79E9B150">
          <v:shape id="_x0000_s1209" type="#_x0000_t75" style="position:absolute;margin-left:46.35pt;margin-top:3.6pt;width:143.4pt;height:76.3pt;z-index:487664640;mso-position-horizontal-relative:text;mso-position-vertical-relative:text">
            <v:imagedata r:id="rId33" o:title=""/>
          </v:shape>
          <o:OLEObject Type="Embed" ProgID="ChemDraw.Document.6.0" ShapeID="_x0000_s1209" DrawAspect="Content" ObjectID="_1682375255" r:id="rId34"/>
        </w:object>
      </w:r>
    </w:p>
    <w:p w14:paraId="3B0DCF13" w14:textId="1A12F460" w:rsidR="00040DE2" w:rsidRDefault="00396BA3">
      <w:pPr>
        <w:pStyle w:val="BodyText"/>
        <w:spacing w:before="3"/>
        <w:rPr>
          <w:sz w:val="21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064" behindDoc="0" locked="0" layoutInCell="1" allowOverlap="1" wp14:anchorId="104404A4" wp14:editId="22D2785F">
                <wp:simplePos x="0" y="0"/>
                <wp:positionH relativeFrom="column">
                  <wp:posOffset>3449635</wp:posOffset>
                </wp:positionH>
                <wp:positionV relativeFrom="paragraph">
                  <wp:posOffset>71763</wp:posOffset>
                </wp:positionV>
                <wp:extent cx="1026160" cy="1404620"/>
                <wp:effectExtent l="0" t="0" r="0" b="571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1D6920" w14:textId="41760A25" w:rsidR="00396BA3" w:rsidRDefault="00396BA3" w:rsidP="00396BA3">
                            <w:r>
                              <w:t>CH</w:t>
                            </w:r>
                            <w:r w:rsidRPr="00396BA3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MgB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4404A4" id="_x0000_s1034" type="#_x0000_t202" style="position:absolute;margin-left:271.6pt;margin-top:5.65pt;width:80.8pt;height:110.6pt;z-index:2516720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" filled="f" stroked="f">
                <v:textbox style="mso-fit-shape-to-text:t">
                  <w:txbxContent>
                    <w:p w14:paraId="321D6920" w14:textId="41760A25" w:rsidR="00396BA3" w:rsidRDefault="00396BA3" w:rsidP="00396BA3">
                      <w:r>
                        <w:t>CH</w:t>
                      </w:r>
                      <w:r w:rsidRPr="00396BA3">
                        <w:rPr>
                          <w:vertAlign w:val="subscript"/>
                        </w:rPr>
                        <w:t>3</w:t>
                      </w:r>
                      <w:r>
                        <w:t>MgBr</w:t>
                      </w:r>
                    </w:p>
                  </w:txbxContent>
                </v:textbox>
              </v:shape>
            </w:pict>
          </mc:Fallback>
        </mc:AlternateContent>
      </w:r>
    </w:p>
    <w:p w14:paraId="1BCDF208" w14:textId="12943BB8" w:rsidR="00040DE2" w:rsidRDefault="00396BA3">
      <w:pPr>
        <w:pStyle w:val="ListParagraph"/>
        <w:numPr>
          <w:ilvl w:val="1"/>
          <w:numId w:val="3"/>
        </w:numPr>
        <w:tabs>
          <w:tab w:val="left" w:pos="8198"/>
          <w:tab w:val="left" w:pos="8200"/>
        </w:tabs>
        <w:ind w:hanging="3014"/>
        <w:rPr>
          <w:sz w:val="2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160" behindDoc="0" locked="0" layoutInCell="1" allowOverlap="1" wp14:anchorId="40EE48C2" wp14:editId="58FBFCA7">
                <wp:simplePos x="0" y="0"/>
                <wp:positionH relativeFrom="column">
                  <wp:posOffset>3449320</wp:posOffset>
                </wp:positionH>
                <wp:positionV relativeFrom="paragraph">
                  <wp:posOffset>177695</wp:posOffset>
                </wp:positionV>
                <wp:extent cx="1026160" cy="1404620"/>
                <wp:effectExtent l="0" t="0" r="0" b="5715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EC4B1B" w14:textId="490CDAB2" w:rsidR="00396BA3" w:rsidRDefault="00396BA3" w:rsidP="00396BA3">
                            <w:r>
                              <w:t>H</w:t>
                            </w:r>
                            <w:r w:rsidRPr="00396BA3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O</w:t>
                            </w:r>
                            <w:r w:rsidRPr="00396BA3">
                              <w:rPr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EE48C2" id="_x0000_s1035" type="#_x0000_t202" style="position:absolute;left:0;text-align:left;margin-left:271.6pt;margin-top:14pt;width:80.8pt;height:110.6pt;z-index:2516761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" filled="f" stroked="f">
                <v:textbox style="mso-fit-shape-to-text:t">
                  <w:txbxContent>
                    <w:p w14:paraId="5AEC4B1B" w14:textId="490CDAB2" w:rsidR="00396BA3" w:rsidRDefault="00396BA3" w:rsidP="00396BA3">
                      <w:r>
                        <w:t>H</w:t>
                      </w:r>
                      <w:r w:rsidRPr="00396BA3">
                        <w:rPr>
                          <w:vertAlign w:val="subscript"/>
                        </w:rPr>
                        <w:t>3</w:t>
                      </w:r>
                      <w:r>
                        <w:t>O</w:t>
                      </w:r>
                      <w:r w:rsidRPr="00396BA3">
                        <w:rPr>
                          <w:vertAlign w:val="superscript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7F04045A">
          <v:shape id="_x0000_s1109" style="position:absolute;left:0;text-align:left;margin-left:293.35pt;margin-top:13.6pt;width:102.25pt;height:3.15pt;z-index:-15714816;mso-wrap-distance-left:0;mso-wrap-distance-right:0;mso-position-horizontal-relative:page;mso-position-vertical-relative:text" coordorigin="5867,272" coordsize="2045,63" path="m7911,304l7791,272r15,18l7806,298r-1939,l5867,310r1939,l7806,318r-15,17l7911,304xe" fillcolor="black" stroked="f">
            <v:path arrowok="t"/>
            <w10:wrap type="topAndBottom" anchorx="page"/>
          </v:shape>
        </w:pict>
      </w:r>
      <w:r w:rsidR="00B03F00">
        <w:pict w14:anchorId="5827EA27">
          <v:shape id="_x0000_s1108" style="position:absolute;left:0;text-align:left;margin-left:69.3pt;margin-top:-44.85pt;width:168.05pt;height:128.1pt;z-index:15749632;mso-position-horizontal-relative:page;mso-position-vertical-relative:text" coordorigin="1386,-897" coordsize="3361,2562" path="m4747,1664r,-400l4747,383r,-880l4747,-897r-526,l3066,-897r-1155,l1386,-897r,400l1386,383r,881l1386,1664r525,l3066,1664r1155,l4747,1664xe" filled="f" strokeweight=".6pt">
            <v:stroke dashstyle="longDash"/>
            <v:path arrowok="t"/>
            <w10:wrap anchorx="page"/>
          </v:shape>
        </w:pict>
      </w:r>
      <w:r w:rsidR="00B03F00">
        <w:pict w14:anchorId="0E4EC4F2">
          <v:group id="_x0000_s1105" style="position:absolute;left:0;text-align:left;margin-left:456.7pt;margin-top:-13.05pt;width:71.35pt;height:45.7pt;z-index:15750144;mso-position-horizontal-relative:page;mso-position-vertical-relative:text" coordorigin="9134,-261" coordsize="1427,914">
            <v:shape id="_x0000_s1107" style="position:absolute;left:9134;top:-183;width:1427;height:836" coordorigin="9134,-183" coordsize="1427,836" o:spt="100" adj="0,,0" path="m9368,243r-12,l9356,471r12,l9368,243xm9761,477r-6,-11l9557,580r6,11l9761,477xm9761,238l9563,124r-6,10l9755,249r6,-11xm10561,75r-6,-11l10308,206,10067,67r141,-244l10198,-183,10059,57,9975,-88r-10,6l10051,67,9809,206r-6,-3l9803,217r,281l9560,638,9317,498r,-281l9560,76r243,141l9803,203,9560,62,9310,207,9138,151r-4,11l9305,218r,279l9134,552r4,12l9310,508r250,144l9815,505r,-288l10059,76r243,141l10302,505r253,146l10561,640,10314,498r,-281l10561,75xe" fillcolor="black" stroked="f">
              <v:stroke joinstyle="round"/>
              <v:formulas/>
              <v:path arrowok="t" o:connecttype="segments"/>
            </v:shape>
            <v:shape id="_x0000_s1106" type="#_x0000_t202" style="position:absolute;left:9134;top:-261;width:1427;height:914" filled="f" stroked="f">
              <v:textbox inset="0,0,0,0">
                <w:txbxContent>
                  <w:p w14:paraId="6734241B" w14:textId="77777777" w:rsidR="00040DE2" w:rsidRDefault="00B03F00">
                    <w:pPr>
                      <w:spacing w:line="196" w:lineRule="exact"/>
                      <w:ind w:left="540" w:right="547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O</w:t>
                    </w:r>
                  </w:p>
                </w:txbxContent>
              </v:textbox>
            </v:shape>
            <w10:wrap anchorx="page"/>
          </v:group>
        </w:pict>
      </w:r>
      <w:r w:rsidR="00B03F00">
        <w:pict w14:anchorId="7EE6252B">
          <v:shape id="_x0000_s1104" style="position:absolute;left:0;text-align:left;margin-left:433pt;margin-top:7.5pt;width:16pt;height:20.8pt;z-index:-16108544;mso-position-horizontal-relative:page;mso-position-vertical-relative:text" coordorigin="8660,150" coordsize="320,416" path="m8979,501l8875,357,8977,217r-10,-7l8867,348,8668,150r-8,8l8859,357,8660,557r8,8l8867,367r102,141l8979,501xe" fillcolor="black" stroked="f">
            <v:path arrowok="t"/>
            <w10:wrap anchorx="page"/>
          </v:shape>
        </w:pict>
      </w:r>
      <w:r w:rsidR="00B03F00">
        <w:rPr>
          <w:sz w:val="20"/>
        </w:rPr>
        <w:t>O</w:t>
      </w:r>
    </w:p>
    <w:p w14:paraId="46CAE67C" w14:textId="0B8F469A" w:rsidR="00040DE2" w:rsidRDefault="00B03F00">
      <w:pPr>
        <w:pStyle w:val="ListParagraph"/>
        <w:numPr>
          <w:ilvl w:val="1"/>
          <w:numId w:val="3"/>
        </w:numPr>
        <w:tabs>
          <w:tab w:val="left" w:pos="8198"/>
          <w:tab w:val="left" w:pos="8200"/>
        </w:tabs>
        <w:spacing w:before="32"/>
        <w:ind w:hanging="3014"/>
        <w:rPr>
          <w:sz w:val="20"/>
        </w:rPr>
      </w:pPr>
      <w:r>
        <w:rPr>
          <w:position w:val="-7"/>
          <w:sz w:val="20"/>
        </w:rPr>
        <w:t>O</w:t>
      </w:r>
    </w:p>
    <w:p w14:paraId="70F90B1F" w14:textId="77777777" w:rsidR="00040DE2" w:rsidRDefault="00040DE2">
      <w:pPr>
        <w:pStyle w:val="BodyText"/>
      </w:pPr>
    </w:p>
    <w:p w14:paraId="1D2C8991" w14:textId="24B63E3A" w:rsidR="00040DE2" w:rsidRDefault="00040DE2">
      <w:pPr>
        <w:pStyle w:val="BodyText"/>
      </w:pPr>
    </w:p>
    <w:p w14:paraId="50A64954" w14:textId="77777777" w:rsidR="00040DE2" w:rsidRDefault="00040DE2">
      <w:pPr>
        <w:pStyle w:val="BodyText"/>
      </w:pPr>
    </w:p>
    <w:p w14:paraId="16580A90" w14:textId="77777777" w:rsidR="00040DE2" w:rsidRDefault="00040DE2">
      <w:pPr>
        <w:pStyle w:val="BodyText"/>
      </w:pPr>
    </w:p>
    <w:p w14:paraId="4A99F122" w14:textId="77777777" w:rsidR="00040DE2" w:rsidRDefault="00040DE2">
      <w:pPr>
        <w:pStyle w:val="BodyText"/>
        <w:spacing w:before="5"/>
        <w:rPr>
          <w:sz w:val="19"/>
        </w:rPr>
      </w:pPr>
    </w:p>
    <w:p w14:paraId="0A26A0EC" w14:textId="77777777" w:rsidR="00040DE2" w:rsidRDefault="00B03F00" w:rsidP="00132014">
      <w:pPr>
        <w:pStyle w:val="ListParagraph"/>
        <w:numPr>
          <w:ilvl w:val="0"/>
          <w:numId w:val="3"/>
        </w:numPr>
        <w:tabs>
          <w:tab w:val="left" w:pos="406"/>
        </w:tabs>
        <w:spacing w:before="79" w:line="223" w:lineRule="auto"/>
        <w:ind w:left="186" w:right="462" w:firstLine="0"/>
        <w:jc w:val="left"/>
        <w:rPr>
          <w:sz w:val="20"/>
        </w:rPr>
      </w:pPr>
      <w:r>
        <w:rPr>
          <w:sz w:val="20"/>
        </w:rPr>
        <w:t>The drug that we made is missing a critical feature res</w:t>
      </w:r>
      <w:r>
        <w:rPr>
          <w:sz w:val="20"/>
        </w:rPr>
        <w:t>ponsible for significant activity in most recreational drugs.</w:t>
      </w:r>
      <w:r>
        <w:rPr>
          <w:spacing w:val="-53"/>
          <w:sz w:val="20"/>
        </w:rPr>
        <w:t xml:space="preserve"> </w:t>
      </w:r>
      <w:r>
        <w:rPr>
          <w:sz w:val="20"/>
        </w:rPr>
        <w:t>What</w:t>
      </w:r>
      <w:r>
        <w:rPr>
          <w:spacing w:val="-1"/>
          <w:sz w:val="20"/>
        </w:rPr>
        <w:t xml:space="preserve"> </w:t>
      </w:r>
      <w:r>
        <w:rPr>
          <w:sz w:val="20"/>
        </w:rPr>
        <w:t>is this missing feature or the name of</w:t>
      </w:r>
      <w:r>
        <w:rPr>
          <w:spacing w:val="-1"/>
          <w:sz w:val="20"/>
        </w:rPr>
        <w:t xml:space="preserve"> </w:t>
      </w:r>
      <w:r>
        <w:rPr>
          <w:sz w:val="20"/>
        </w:rPr>
        <w:t>the classification for drugs that</w:t>
      </w:r>
      <w:r>
        <w:rPr>
          <w:spacing w:val="-1"/>
          <w:sz w:val="20"/>
        </w:rPr>
        <w:t xml:space="preserve"> </w:t>
      </w:r>
      <w:r>
        <w:rPr>
          <w:sz w:val="20"/>
        </w:rPr>
        <w:t>contain this feature? (2 points)</w:t>
      </w:r>
    </w:p>
    <w:p w14:paraId="3E05A0E2" w14:textId="77777777" w:rsidR="00132014" w:rsidRDefault="00132014" w:rsidP="00132014">
      <w:pPr>
        <w:tabs>
          <w:tab w:val="left" w:pos="406"/>
        </w:tabs>
        <w:spacing w:before="79" w:line="223" w:lineRule="auto"/>
        <w:ind w:left="567" w:right="462"/>
        <w:rPr>
          <w:sz w:val="20"/>
          <w:u w:val="single"/>
        </w:rPr>
      </w:pPr>
    </w:p>
    <w:p w14:paraId="20F1C7C3" w14:textId="165B0CC5" w:rsidR="00132014" w:rsidRPr="00132014" w:rsidRDefault="00132014" w:rsidP="00132014">
      <w:pPr>
        <w:tabs>
          <w:tab w:val="left" w:pos="406"/>
        </w:tabs>
        <w:spacing w:before="79" w:line="223" w:lineRule="auto"/>
        <w:ind w:left="567" w:right="462"/>
        <w:rPr>
          <w:sz w:val="20"/>
          <w:u w:val="single"/>
        </w:rPr>
        <w:sectPr w:rsidR="00132014" w:rsidRPr="00132014">
          <w:type w:val="continuous"/>
          <w:pgSz w:w="12240" w:h="15840"/>
          <w:pgMar w:top="1500" w:right="760" w:bottom="280" w:left="760" w:header="720" w:footer="720" w:gutter="0"/>
          <w:cols w:space="720"/>
        </w:sectPr>
      </w:pPr>
      <w:r w:rsidRPr="00132014">
        <w:rPr>
          <w:sz w:val="20"/>
          <w:u w:val="single"/>
        </w:rPr>
        <w:t>Missing feature: amine group, name of the classification: monoamine alkaloid.</w:t>
      </w:r>
    </w:p>
    <w:p w14:paraId="7689506A" w14:textId="77777777" w:rsidR="00040DE2" w:rsidRDefault="00B03F00">
      <w:pPr>
        <w:pStyle w:val="BodyText"/>
        <w:spacing w:before="51" w:line="223" w:lineRule="auto"/>
        <w:ind w:left="333" w:right="414"/>
      </w:pPr>
      <w:r>
        <w:lastRenderedPageBreak/>
        <w:pict w14:anchorId="5E2CD7BC">
          <v:shape id="_x0000_s1103" style="position:absolute;left:0;text-align:left;margin-left:149.35pt;margin-top:68.35pt;width:58pt;height:3.15pt;z-index:15754240;mso-position-horizontal-relative:page" coordorigin="2987,1367" coordsize="1160,63" path="m4147,1399r-120,-32l4042,1385r,8l2987,1393r,12l4042,1405r,8l4027,1430r120,-31xe" fillcolor="black" stroked="f">
            <v:path arrowok="t"/>
            <w10:wrap anchorx="page"/>
          </v:shape>
        </w:pict>
      </w:r>
      <w:r>
        <w:pict w14:anchorId="795D1D89">
          <v:group id="_x0000_s1092" style="position:absolute;left:0;text-align:left;margin-left:224.1pt;margin-top:30.35pt;width:118.5pt;height:62.85pt;z-index:-16104448;mso-position-horizontal-relative:page" coordorigin="4482,607" coordsize="2370,1257">
            <v:shape id="_x0000_s1102" style="position:absolute;left:4481;top:1421;width:781;height:329" coordorigin="4482,1421" coordsize="781,329" o:spt="100" adj="0,,0" path="m4711,1575r-6,-11l4482,1693r6,11l4711,1575xm5236,1560r-6,-11l5006,1678r6,11l5236,1560xm5262,1604r-6,-10l5009,1736,4766,1596r-3,1l4763,1595r3,l4766,1421r-12,l4754,1595r3,l4757,1597r-3,-1l4508,1738r6,10l4760,1606r249,144l5262,1604xe" fillcolor="black" stroked="f">
              <v:stroke joinstyle="round"/>
              <v:formulas/>
              <v:path arrowok="t" o:connecttype="segments"/>
            </v:shape>
            <v:shape id="_x0000_s1101" style="position:absolute;left:4818;top:1100;width:144;height:144" coordorigin="4818,1101" coordsize="144,144" path="m4962,1173r-6,28l4941,1224r-23,15l4890,1245r-28,-6l4839,1224r-15,-23l4818,1173r6,-28l4839,1122r23,-15l4890,1101r28,6l4941,1122r15,23l4962,1173xe" filled="f" strokeweight=".5pt">
              <v:path arrowok="t"/>
            </v:shape>
            <v:rect id="_x0000_s1100" style="position:absolute;left:4850;top:1167;width:79;height:10" fillcolor="black" stroked="f"/>
            <v:shape id="_x0000_s1099" style="position:absolute;left:4873;top:1145;width:188;height:329" coordorigin="4873,1146" coordsize="188,329" path="m4873,1474r69,-9l5001,1431r41,-53l5061,1311r-4,-49l5040,1216r-28,-40l4973,1146e" filled="f" strokeweight=".6pt">
              <v:path arrowok="t"/>
            </v:shape>
            <v:shape id="_x0000_s1098" style="position:absolute;left:4792;top:1448;width:85;height:53" coordorigin="4792,1448" coordsize="85,53" path="m4792,1448r84,52l4870,1484r-2,-13l4792,1448xe" fillcolor="black" stroked="f">
              <v:path arrowok="t"/>
            </v:shape>
            <v:shape id="_x0000_s1097" type="#_x0000_t75" style="position:absolute;left:6081;top:1319;width:755;height:544">
              <v:imagedata r:id="rId35" o:title=""/>
            </v:shape>
            <v:shape id="_x0000_s1096" style="position:absolute;left:4546;top:612;width:2283;height:973" coordorigin="4547,613" coordsize="2283,973" path="m6829,1506r-20,-74l6784,1361r-28,-69l6723,1225r-37,-63l6645,1101r-44,-57l6554,989r-51,-51l6450,889r-56,-44l6335,804r-61,-38l6211,733r-65,-30l6079,677r-69,-21l5940,638r-71,-13l5796,617r-73,-4l5649,613r-75,6l5499,629r-75,16l5351,665r-71,25l5211,720r-68,35l5079,793r-62,43l4957,883r-56,50l4848,987r-50,56l4752,1103r-43,63l4671,1231r-34,67l4607,1367r-25,71l4562,1511r-15,75e" filled="f" strokeweight=".6pt">
              <v:path arrowok="t"/>
            </v:shape>
            <v:shape id="_x0000_s1095" style="position:absolute;left:6830;top:1489;width:21;height:103" coordorigin="6830,1489" coordsize="21,103" path="m6851,1489r-11,15l6830,1512r17,80l6851,1489xe" fillcolor="black" stroked="f">
              <v:path arrowok="t"/>
            </v:shape>
            <v:shape id="_x0000_s1094" type="#_x0000_t202" style="position:absolute;left:4682;top:1230;width:176;height:200" filled="f" stroked="f">
              <v:textbox inset="0,0,0,0">
                <w:txbxContent>
                  <w:p w14:paraId="557D5EF5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v:shape id="_x0000_s1093" type="#_x0000_t202" style="position:absolute;left:6255;top:1230;width:176;height:200" filled="f" stroked="f">
              <v:textbox inset="0,0,0,0">
                <w:txbxContent>
                  <w:p w14:paraId="2946386A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  <w:r>
        <w:pict w14:anchorId="04431399">
          <v:shape id="_x0000_s1091" style="position:absolute;left:0;text-align:left;margin-left:5in;margin-top:68.35pt;width:38pt;height:3.15pt;z-index:15755776;mso-position-horizontal-relative:page" coordorigin="7200,1367" coordsize="760,63" path="m7960,1399r-120,-32l7855,1385r,8l7200,1393r,12l7855,1405r,8l7840,1430r120,-31xe" fillcolor="black" stroked="f">
            <v:path arrowok="t"/>
            <w10:wrap anchorx="page"/>
          </v:shape>
        </w:pict>
      </w:r>
      <w:r>
        <w:pict w14:anchorId="1C538DC1">
          <v:shape id="_x0000_s1090" style="position:absolute;left:0;text-align:left;margin-left:512pt;margin-top:57.7pt;width:36.7pt;height:3.15pt;z-index:15756288;mso-position-horizontal-relative:page" coordorigin="10240,1154" coordsize="734,63" path="m10973,1186r-120,-32l10868,1172r,8l10240,1180r,12l10868,1192r,7l10853,1217r120,-31xe" fillcolor="black" stroked="f">
            <v:path arrowok="t"/>
            <w10:wrap anchorx="page"/>
          </v:shape>
        </w:pict>
      </w:r>
      <w:r>
        <w:pict w14:anchorId="4C71EF4B">
          <v:shape id="_x0000_s1089" style="position:absolute;left:0;text-align:left;margin-left:522pt;margin-top:69.05pt;width:34pt;height:3.15pt;z-index:15756800;mso-position-horizontal-relative:page" coordorigin="10440,1381" coordsize="680,63" path="m11120,1413r-120,-32l11015,1399r,8l10440,1407r,12l11015,1419r,7l11000,1444r120,-31xe" fillcolor="black" stroked="f">
            <v:path arrowok="t"/>
            <w10:wrap anchorx="page"/>
          </v:shape>
        </w:pict>
      </w:r>
      <w:r>
        <w:t xml:space="preserve">Question 5. When </w:t>
      </w:r>
      <w:proofErr w:type="spellStart"/>
      <w:r>
        <w:t>methylvinylketone</w:t>
      </w:r>
      <w:proofErr w:type="spellEnd"/>
      <w:r>
        <w:t xml:space="preserve"> is reacted with lithium </w:t>
      </w:r>
      <w:proofErr w:type="spellStart"/>
      <w:r>
        <w:t>diisopropylamine</w:t>
      </w:r>
      <w:proofErr w:type="spellEnd"/>
      <w:r>
        <w:t xml:space="preserve"> (LDA), it rapidly forms the enolate,</w:t>
      </w:r>
      <w:r>
        <w:rPr>
          <w:spacing w:val="1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can</w:t>
      </w:r>
      <w:r>
        <w:rPr>
          <w:spacing w:val="-1"/>
        </w:rPr>
        <w:t xml:space="preserve"> </w:t>
      </w:r>
      <w:r>
        <w:t>react</w:t>
      </w:r>
      <w:r>
        <w:rPr>
          <w:spacing w:val="-2"/>
        </w:rPr>
        <w:t xml:space="preserve"> </w:t>
      </w:r>
      <w:r>
        <w:t>with</w:t>
      </w:r>
      <w:r>
        <w:rPr>
          <w:spacing w:val="-1"/>
        </w:rPr>
        <w:t xml:space="preserve"> </w:t>
      </w:r>
      <w:r>
        <w:t>another</w:t>
      </w:r>
      <w:r>
        <w:rPr>
          <w:spacing w:val="-1"/>
        </w:rPr>
        <w:t xml:space="preserve"> </w:t>
      </w:r>
      <w:r>
        <w:t>molecule</w:t>
      </w:r>
      <w:r>
        <w:rPr>
          <w:spacing w:val="-1"/>
        </w:rPr>
        <w:t xml:space="preserve"> </w:t>
      </w:r>
      <w:r>
        <w:t>of</w:t>
      </w:r>
      <w:r>
        <w:rPr>
          <w:spacing w:val="-2"/>
        </w:rPr>
        <w:t xml:space="preserve"> </w:t>
      </w:r>
      <w:proofErr w:type="spellStart"/>
      <w:r>
        <w:t>methylvinylketone</w:t>
      </w:r>
      <w:proofErr w:type="spellEnd"/>
      <w:r>
        <w:t>.</w:t>
      </w:r>
      <w:r>
        <w:rPr>
          <w:spacing w:val="-5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eventual</w:t>
      </w:r>
      <w:r>
        <w:rPr>
          <w:spacing w:val="-1"/>
        </w:rPr>
        <w:t xml:space="preserve"> </w:t>
      </w:r>
      <w:r>
        <w:t>polymerization</w:t>
      </w:r>
      <w:r>
        <w:rPr>
          <w:spacing w:val="-1"/>
        </w:rPr>
        <w:t xml:space="preserve"> </w:t>
      </w:r>
      <w:r>
        <w:t>could</w:t>
      </w:r>
      <w:r>
        <w:rPr>
          <w:spacing w:val="-1"/>
        </w:rPr>
        <w:t xml:space="preserve"> </w:t>
      </w:r>
      <w:r>
        <w:t>yield</w:t>
      </w:r>
      <w:r>
        <w:rPr>
          <w:spacing w:val="-1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polymer</w:t>
      </w:r>
      <w:r>
        <w:rPr>
          <w:spacing w:val="-52"/>
        </w:rPr>
        <w:t xml:space="preserve"> </w:t>
      </w:r>
      <w:r>
        <w:t>product</w:t>
      </w:r>
      <w:r>
        <w:rPr>
          <w:spacing w:val="-2"/>
        </w:rPr>
        <w:t xml:space="preserve"> </w:t>
      </w:r>
      <w:r>
        <w:t>shown below.</w:t>
      </w:r>
    </w:p>
    <w:p w14:paraId="0CDEE4C7" w14:textId="77777777" w:rsidR="00040DE2" w:rsidRDefault="00B03F00">
      <w:pPr>
        <w:pStyle w:val="BodyText"/>
        <w:spacing w:before="10"/>
        <w:rPr>
          <w:sz w:val="23"/>
        </w:rPr>
      </w:pPr>
      <w:r>
        <w:pict w14:anchorId="49F5E357">
          <v:group id="_x0000_s1086" style="position:absolute;margin-left:424.9pt;margin-top:15.65pt;width:7.7pt;height:7.7pt;z-index:-15706112;mso-wrap-distance-left:0;mso-wrap-distance-right:0;mso-position-horizontal-relative:page" coordorigin="8498,313" coordsize="154,154">
            <v:shape id="_x0000_s1088" style="position:absolute;left:8502;top:318;width:144;height:144" coordorigin="8503,318" coordsize="144,144" path="m8646,390r-6,28l8625,441r-23,15l8574,462r-28,-6l8524,441r-16,-23l8503,390r5,-28l8524,340r22,-16l8574,318r28,6l8625,340r15,22l8646,390xe" filled="f" strokeweight=".5pt">
              <v:path arrowok="t"/>
            </v:shape>
            <v:rect id="_x0000_s1087" style="position:absolute;left:8534;top:384;width:79;height:10" fillcolor="black" stroked="f"/>
            <w10:wrap type="topAndBottom" anchorx="page"/>
          </v:group>
        </w:pict>
      </w:r>
    </w:p>
    <w:p w14:paraId="5DFB59EB" w14:textId="77777777" w:rsidR="00040DE2" w:rsidRDefault="00B03F00">
      <w:pPr>
        <w:pStyle w:val="BodyText"/>
        <w:tabs>
          <w:tab w:val="left" w:pos="2573"/>
          <w:tab w:val="left" w:pos="7617"/>
          <w:tab w:val="left" w:pos="8615"/>
        </w:tabs>
        <w:spacing w:line="148" w:lineRule="auto"/>
        <w:ind w:left="1308"/>
      </w:pPr>
      <w:r>
        <w:rPr>
          <w:position w:val="-4"/>
        </w:rPr>
        <w:t>O</w:t>
      </w:r>
      <w:r>
        <w:rPr>
          <w:position w:val="-4"/>
        </w:rPr>
        <w:tab/>
      </w:r>
      <w:r>
        <w:t>LDA</w:t>
      </w:r>
      <w:r>
        <w:tab/>
        <w:t>O</w:t>
      </w:r>
      <w:r>
        <w:tab/>
      </w:r>
      <w:proofErr w:type="spellStart"/>
      <w:r>
        <w:t>O</w:t>
      </w:r>
      <w:proofErr w:type="spellEnd"/>
    </w:p>
    <w:p w14:paraId="0EB56BFC" w14:textId="77777777" w:rsidR="00040DE2" w:rsidRDefault="00040DE2">
      <w:pPr>
        <w:pStyle w:val="BodyText"/>
      </w:pPr>
    </w:p>
    <w:p w14:paraId="60FC4D54" w14:textId="77777777" w:rsidR="00040DE2" w:rsidRDefault="00040DE2">
      <w:pPr>
        <w:pStyle w:val="BodyText"/>
      </w:pPr>
    </w:p>
    <w:p w14:paraId="4A2F84DA" w14:textId="77777777" w:rsidR="00040DE2" w:rsidRDefault="00040DE2">
      <w:pPr>
        <w:pStyle w:val="BodyText"/>
        <w:spacing w:before="3"/>
        <w:rPr>
          <w:sz w:val="27"/>
        </w:rPr>
      </w:pPr>
    </w:p>
    <w:p w14:paraId="1C088A45" w14:textId="77777777" w:rsidR="00040DE2" w:rsidRDefault="00B03F00">
      <w:pPr>
        <w:pStyle w:val="BodyText"/>
        <w:tabs>
          <w:tab w:val="left" w:pos="997"/>
          <w:tab w:val="left" w:pos="1994"/>
          <w:tab w:val="left" w:pos="2992"/>
          <w:tab w:val="left" w:pos="3990"/>
        </w:tabs>
        <w:spacing w:before="67"/>
        <w:ind w:right="68"/>
        <w:jc w:val="center"/>
      </w:pPr>
      <w:r>
        <w:rPr>
          <w:noProof/>
        </w:rPr>
        <w:drawing>
          <wp:anchor distT="0" distB="0" distL="0" distR="0" simplePos="0" relativeHeight="15753728" behindDoc="0" locked="0" layoutInCell="1" allowOverlap="1" wp14:anchorId="791F6B4D" wp14:editId="45645BFD">
            <wp:simplePos x="0" y="0"/>
            <wp:positionH relativeFrom="page">
              <wp:posOffset>1202816</wp:posOffset>
            </wp:positionH>
            <wp:positionV relativeFrom="paragraph">
              <wp:posOffset>-483530</wp:posOffset>
            </wp:positionV>
            <wp:extent cx="480943" cy="209550"/>
            <wp:effectExtent l="0" t="0" r="0" b="0"/>
            <wp:wrapNone/>
            <wp:docPr id="15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15.pn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943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3629CBDB">
          <v:group id="_x0000_s1083" style="position:absolute;left:0;text-align:left;margin-left:410.15pt;margin-top:-40.75pt;width:87.6pt;height:16.45pt;z-index:15755264;mso-position-horizontal-relative:page;mso-position-vertical-relative:text" coordorigin="8203,-815" coordsize="1752,329">
            <v:shape id="_x0000_s1085" type="#_x0000_t75" style="position:absolute;left:9204;top:-815;width:752;height:329">
              <v:imagedata r:id="rId37" o:title=""/>
            </v:shape>
            <v:shape id="_x0000_s1084" style="position:absolute;left:8203;top:-816;width:1001;height:329" coordorigin="8203,-815" coordsize="1001,329" o:spt="100" adj="0,,0" path="m8708,-558l8511,-672r-6,10l8702,-548r6,-10xm9204,-500l8955,-644r-250,144l8462,-641r-3,2l8459,-641r3,l8462,-815r-12,l8450,-641r2,l8452,-639r-2,-2l8203,-498r6,10l8456,-630r249,144l8955,-630r249,144l9204,-500xe" fillcolor="black" stroked="f">
              <v:stroke joinstyle="round"/>
              <v:formulas/>
              <v:path arrowok="t" o:connecttype="segments"/>
            </v:shape>
            <w10:wrap anchorx="page"/>
          </v:group>
        </w:pict>
      </w:r>
      <w:r>
        <w:pict w14:anchorId="7C7E6D51">
          <v:shape id="_x0000_s1082" style="position:absolute;left:0;text-align:left;margin-left:530pt;margin-top:-26.8pt;width:34pt;height:3.15pt;z-index:15757312;mso-position-horizontal-relative:page;mso-position-vertical-relative:text" coordorigin="10600,-536" coordsize="680,63" path="m11280,-504r-120,-32l11175,-518r,8l10600,-510r,12l11175,-498r,8l11160,-473r120,-31xe" fillcolor="black" stroked="f">
            <v:path arrowok="t"/>
            <w10:wrap anchorx="page"/>
          </v:shape>
        </w:pict>
      </w:r>
      <w:r>
        <w:t>O</w:t>
      </w:r>
      <w:r>
        <w:tab/>
      </w:r>
      <w:proofErr w:type="spellStart"/>
      <w:r>
        <w:t>O</w:t>
      </w:r>
      <w:proofErr w:type="spellEnd"/>
      <w:r>
        <w:tab/>
      </w:r>
      <w:proofErr w:type="spellStart"/>
      <w:r>
        <w:t>O</w:t>
      </w:r>
      <w:proofErr w:type="spellEnd"/>
      <w:r>
        <w:tab/>
      </w:r>
      <w:proofErr w:type="spellStart"/>
      <w:r>
        <w:t>O</w:t>
      </w:r>
      <w:proofErr w:type="spellEnd"/>
      <w:r>
        <w:tab/>
      </w:r>
      <w:proofErr w:type="spellStart"/>
      <w:r>
        <w:t>O</w:t>
      </w:r>
      <w:proofErr w:type="spellEnd"/>
    </w:p>
    <w:p w14:paraId="0EAD4233" w14:textId="77777777" w:rsidR="00040DE2" w:rsidRDefault="00B03F00">
      <w:pPr>
        <w:pStyle w:val="BodyText"/>
        <w:ind w:left="3077"/>
      </w:pPr>
      <w:r>
        <w:pict w14:anchorId="167786C6">
          <v:group id="_x0000_s1080" style="width:237.25pt;height:16.45pt;mso-position-horizontal-relative:char;mso-position-vertical-relative:line" coordsize="4745,329">
            <v:shape id="_x0000_s1081" style="position:absolute;width:4745;height:329" coordsize="4745,329" o:spt="100" adj="0,,0" path="m4718,138r-6,-10l4489,257r6,10l4718,138xm4744,183r-6,-10l4492,315,4275,189,4275,r-12,l4263,182r-20,-11l4223,182,4223,r-12,l4211,189,3993,315,3744,171,3494,315,3277,189,3277,r-12,l3265,182r-20,-11l3225,182,3225,r-12,l3213,189,2996,315,2746,171,2497,315,2279,189,2279,r-12,l2267,182r-20,-11l2227,182,2227,r-12,l2215,189,1998,315,1749,171,1499,315,1282,189,1282,r-12,l1270,182r-20,-11l1230,182,1230,r-12,l1218,189,1001,315,751,171,502,315,284,189,284,,272,r,182l252,171r-20,11l232,,220,r,189l,317r6,10l252,185,502,329,751,185r250,144l1250,185r249,144l1749,185r249,144l2247,185r250,144l2746,185r250,144l3245,185r249,144l3744,185r249,144l4243,185r249,144l4744,183xe" fillcolor="black" stroked="f">
              <v:stroke joinstyle="round"/>
              <v:formulas/>
              <v:path arrowok="t" o:connecttype="segments"/>
            </v:shape>
            <w10:anchorlock/>
          </v:group>
        </w:pict>
      </w:r>
    </w:p>
    <w:p w14:paraId="27D15CCB" w14:textId="77777777" w:rsidR="00040DE2" w:rsidRDefault="00B03F00">
      <w:pPr>
        <w:pStyle w:val="ListParagraph"/>
        <w:numPr>
          <w:ilvl w:val="0"/>
          <w:numId w:val="2"/>
        </w:numPr>
        <w:tabs>
          <w:tab w:val="left" w:pos="503"/>
        </w:tabs>
        <w:spacing w:before="96"/>
        <w:rPr>
          <w:sz w:val="20"/>
        </w:rPr>
      </w:pPr>
      <w:r>
        <w:rPr>
          <w:sz w:val="20"/>
        </w:rPr>
        <w:t>Based on the mechanism shown,</w:t>
      </w:r>
      <w:r>
        <w:rPr>
          <w:spacing w:val="-1"/>
          <w:sz w:val="20"/>
        </w:rPr>
        <w:t xml:space="preserve"> </w:t>
      </w:r>
      <w:r>
        <w:rPr>
          <w:sz w:val="20"/>
        </w:rPr>
        <w:t>what</w:t>
      </w:r>
      <w:r>
        <w:rPr>
          <w:spacing w:val="-1"/>
          <w:sz w:val="20"/>
        </w:rPr>
        <w:t xml:space="preserve"> </w:t>
      </w:r>
      <w:r>
        <w:rPr>
          <w:sz w:val="20"/>
        </w:rPr>
        <w:t>type of</w:t>
      </w:r>
      <w:r>
        <w:rPr>
          <w:spacing w:val="-1"/>
          <w:sz w:val="20"/>
        </w:rPr>
        <w:t xml:space="preserve"> </w:t>
      </w:r>
      <w:r>
        <w:rPr>
          <w:sz w:val="20"/>
        </w:rPr>
        <w:t>polymerization occurred in order to produce the polymer? (2 points)</w:t>
      </w:r>
    </w:p>
    <w:p w14:paraId="25E1AF6A" w14:textId="77777777" w:rsidR="00040DE2" w:rsidRDefault="00040DE2">
      <w:pPr>
        <w:pStyle w:val="BodyText"/>
      </w:pPr>
    </w:p>
    <w:p w14:paraId="5E133CEA" w14:textId="311F839A" w:rsidR="00040DE2" w:rsidRPr="00132014" w:rsidRDefault="00132014" w:rsidP="00132014">
      <w:pPr>
        <w:pStyle w:val="BodyText"/>
        <w:ind w:left="567"/>
        <w:rPr>
          <w:u w:val="single"/>
        </w:rPr>
      </w:pPr>
      <w:r w:rsidRPr="00132014">
        <w:rPr>
          <w:u w:val="single"/>
        </w:rPr>
        <w:t>Anionic polymerization</w:t>
      </w:r>
    </w:p>
    <w:p w14:paraId="2314BAD2" w14:textId="77777777" w:rsidR="00040DE2" w:rsidRDefault="00040DE2">
      <w:pPr>
        <w:pStyle w:val="BodyText"/>
        <w:spacing w:before="6"/>
        <w:rPr>
          <w:sz w:val="16"/>
        </w:rPr>
      </w:pPr>
    </w:p>
    <w:p w14:paraId="6D4FCDA6" w14:textId="77777777" w:rsidR="00040DE2" w:rsidRDefault="00B03F00">
      <w:pPr>
        <w:pStyle w:val="ListParagraph"/>
        <w:numPr>
          <w:ilvl w:val="0"/>
          <w:numId w:val="2"/>
        </w:numPr>
        <w:tabs>
          <w:tab w:val="left" w:pos="473"/>
        </w:tabs>
        <w:spacing w:before="80" w:line="223" w:lineRule="auto"/>
        <w:ind w:left="253" w:right="142" w:firstLine="0"/>
        <w:rPr>
          <w:sz w:val="20"/>
        </w:rPr>
      </w:pPr>
      <w:r>
        <w:rPr>
          <w:sz w:val="20"/>
        </w:rPr>
        <w:t>There</w:t>
      </w:r>
      <w:r>
        <w:rPr>
          <w:spacing w:val="-1"/>
          <w:sz w:val="20"/>
        </w:rPr>
        <w:t xml:space="preserve"> </w:t>
      </w:r>
      <w:r>
        <w:rPr>
          <w:sz w:val="20"/>
        </w:rPr>
        <w:t>is</w:t>
      </w:r>
      <w:r>
        <w:rPr>
          <w:spacing w:val="-1"/>
          <w:sz w:val="20"/>
        </w:rPr>
        <w:t xml:space="preserve"> </w:t>
      </w:r>
      <w:r>
        <w:rPr>
          <w:sz w:val="20"/>
        </w:rPr>
        <w:t>a</w:t>
      </w:r>
      <w:r>
        <w:rPr>
          <w:spacing w:val="-1"/>
          <w:sz w:val="20"/>
        </w:rPr>
        <w:t xml:space="preserve"> </w:t>
      </w:r>
      <w:r>
        <w:rPr>
          <w:sz w:val="20"/>
        </w:rPr>
        <w:t>two-step</w:t>
      </w:r>
      <w:r>
        <w:rPr>
          <w:spacing w:val="-1"/>
          <w:sz w:val="20"/>
        </w:rPr>
        <w:t xml:space="preserve"> </w:t>
      </w:r>
      <w:r>
        <w:rPr>
          <w:sz w:val="20"/>
        </w:rPr>
        <w:t>reaction</w:t>
      </w:r>
      <w:r>
        <w:rPr>
          <w:spacing w:val="-1"/>
          <w:sz w:val="20"/>
        </w:rPr>
        <w:t xml:space="preserve"> </w:t>
      </w:r>
      <w:r>
        <w:rPr>
          <w:sz w:val="20"/>
        </w:rPr>
        <w:t>capable</w:t>
      </w:r>
      <w:r>
        <w:rPr>
          <w:spacing w:val="-1"/>
          <w:sz w:val="20"/>
        </w:rPr>
        <w:t xml:space="preserve"> </w:t>
      </w:r>
      <w:r>
        <w:rPr>
          <w:sz w:val="20"/>
        </w:rPr>
        <w:t>on reducing</w:t>
      </w:r>
      <w:r>
        <w:rPr>
          <w:spacing w:val="-1"/>
          <w:sz w:val="20"/>
        </w:rPr>
        <w:t xml:space="preserve"> </w:t>
      </w:r>
      <w:r>
        <w:rPr>
          <w:sz w:val="20"/>
        </w:rPr>
        <w:t>ketones</w:t>
      </w:r>
      <w:r>
        <w:rPr>
          <w:spacing w:val="-1"/>
          <w:sz w:val="20"/>
        </w:rPr>
        <w:t xml:space="preserve"> </w:t>
      </w:r>
      <w:r>
        <w:rPr>
          <w:sz w:val="20"/>
        </w:rPr>
        <w:t>to</w:t>
      </w:r>
      <w:r>
        <w:rPr>
          <w:spacing w:val="-1"/>
          <w:sz w:val="20"/>
        </w:rPr>
        <w:t xml:space="preserve"> </w:t>
      </w:r>
      <w:r>
        <w:rPr>
          <w:sz w:val="20"/>
        </w:rPr>
        <w:t>alkanes.</w:t>
      </w:r>
      <w:r>
        <w:rPr>
          <w:spacing w:val="-5"/>
          <w:sz w:val="20"/>
        </w:rPr>
        <w:t xml:space="preserve"> </w:t>
      </w:r>
      <w:r>
        <w:rPr>
          <w:sz w:val="20"/>
        </w:rPr>
        <w:t>The</w:t>
      </w:r>
      <w:r>
        <w:rPr>
          <w:spacing w:val="-1"/>
          <w:sz w:val="20"/>
        </w:rPr>
        <w:t xml:space="preserve"> </w:t>
      </w:r>
      <w:r>
        <w:rPr>
          <w:sz w:val="20"/>
        </w:rPr>
        <w:t>resulting alkene</w:t>
      </w:r>
      <w:r>
        <w:rPr>
          <w:spacing w:val="-1"/>
          <w:sz w:val="20"/>
        </w:rPr>
        <w:t xml:space="preserve"> </w:t>
      </w:r>
      <w:r>
        <w:rPr>
          <w:sz w:val="20"/>
        </w:rPr>
        <w:t>can</w:t>
      </w:r>
      <w:r>
        <w:rPr>
          <w:spacing w:val="-1"/>
          <w:sz w:val="20"/>
        </w:rPr>
        <w:t xml:space="preserve"> </w:t>
      </w:r>
      <w:r>
        <w:rPr>
          <w:sz w:val="20"/>
        </w:rPr>
        <w:t>undergo</w:t>
      </w:r>
      <w:r>
        <w:rPr>
          <w:spacing w:val="-1"/>
          <w:sz w:val="20"/>
        </w:rPr>
        <w:t xml:space="preserve"> </w:t>
      </w:r>
      <w:r>
        <w:rPr>
          <w:sz w:val="20"/>
        </w:rPr>
        <w:t>a</w:t>
      </w:r>
      <w:r>
        <w:rPr>
          <w:spacing w:val="-1"/>
          <w:sz w:val="20"/>
        </w:rPr>
        <w:t xml:space="preserve"> </w:t>
      </w:r>
      <w:r>
        <w:rPr>
          <w:sz w:val="20"/>
        </w:rPr>
        <w:t>series</w:t>
      </w:r>
      <w:r>
        <w:rPr>
          <w:spacing w:val="-1"/>
          <w:sz w:val="20"/>
        </w:rPr>
        <w:t xml:space="preserve"> </w:t>
      </w:r>
      <w:r>
        <w:rPr>
          <w:sz w:val="20"/>
        </w:rPr>
        <w:t>of</w:t>
      </w:r>
      <w:r>
        <w:rPr>
          <w:spacing w:val="-52"/>
          <w:sz w:val="20"/>
        </w:rPr>
        <w:t xml:space="preserve"> </w:t>
      </w:r>
      <w:r>
        <w:rPr>
          <w:sz w:val="20"/>
        </w:rPr>
        <w:t>reactions</w:t>
      </w:r>
      <w:r>
        <w:rPr>
          <w:spacing w:val="-1"/>
          <w:sz w:val="20"/>
        </w:rPr>
        <w:t xml:space="preserve"> </w:t>
      </w:r>
      <w:r>
        <w:rPr>
          <w:sz w:val="20"/>
        </w:rPr>
        <w:t>to</w:t>
      </w:r>
      <w:r>
        <w:rPr>
          <w:spacing w:val="-1"/>
          <w:sz w:val="20"/>
        </w:rPr>
        <w:t xml:space="preserve"> </w:t>
      </w:r>
      <w:r>
        <w:rPr>
          <w:sz w:val="20"/>
        </w:rPr>
        <w:t>yield</w:t>
      </w:r>
      <w:r>
        <w:rPr>
          <w:spacing w:val="-1"/>
          <w:sz w:val="20"/>
        </w:rPr>
        <w:t xml:space="preserve"> </w:t>
      </w:r>
      <w:r>
        <w:rPr>
          <w:sz w:val="20"/>
        </w:rPr>
        <w:t>a</w:t>
      </w:r>
      <w:r>
        <w:rPr>
          <w:spacing w:val="-1"/>
          <w:sz w:val="20"/>
        </w:rPr>
        <w:t xml:space="preserve"> </w:t>
      </w:r>
      <w:r>
        <w:rPr>
          <w:sz w:val="20"/>
        </w:rPr>
        <w:t>naturally</w:t>
      </w:r>
      <w:r>
        <w:rPr>
          <w:spacing w:val="-1"/>
          <w:sz w:val="20"/>
        </w:rPr>
        <w:t xml:space="preserve"> </w:t>
      </w:r>
      <w:proofErr w:type="spellStart"/>
      <w:r>
        <w:rPr>
          <w:sz w:val="20"/>
        </w:rPr>
        <w:t>occuring</w:t>
      </w:r>
      <w:proofErr w:type="spellEnd"/>
      <w:r>
        <w:rPr>
          <w:spacing w:val="-1"/>
          <w:sz w:val="20"/>
        </w:rPr>
        <w:t xml:space="preserve"> </w:t>
      </w:r>
      <w:r>
        <w:rPr>
          <w:sz w:val="20"/>
        </w:rPr>
        <w:t>compound.</w:t>
      </w:r>
      <w:r>
        <w:rPr>
          <w:spacing w:val="-2"/>
          <w:sz w:val="20"/>
        </w:rPr>
        <w:t xml:space="preserve"> </w:t>
      </w:r>
      <w:r>
        <w:rPr>
          <w:sz w:val="20"/>
        </w:rPr>
        <w:t>Fill</w:t>
      </w:r>
      <w:r>
        <w:rPr>
          <w:spacing w:val="-1"/>
          <w:sz w:val="20"/>
        </w:rPr>
        <w:t xml:space="preserve"> </w:t>
      </w:r>
      <w:r>
        <w:rPr>
          <w:sz w:val="20"/>
        </w:rPr>
        <w:t>in</w:t>
      </w:r>
      <w:r>
        <w:rPr>
          <w:spacing w:val="-1"/>
          <w:sz w:val="20"/>
        </w:rPr>
        <w:t xml:space="preserve"> </w:t>
      </w:r>
      <w:r>
        <w:rPr>
          <w:sz w:val="20"/>
        </w:rPr>
        <w:t>the</w:t>
      </w:r>
      <w:r>
        <w:rPr>
          <w:spacing w:val="-1"/>
          <w:sz w:val="20"/>
        </w:rPr>
        <w:t xml:space="preserve"> </w:t>
      </w:r>
      <w:r>
        <w:rPr>
          <w:sz w:val="20"/>
        </w:rPr>
        <w:t>missing</w:t>
      </w:r>
      <w:r>
        <w:rPr>
          <w:spacing w:val="-1"/>
          <w:sz w:val="20"/>
        </w:rPr>
        <w:t xml:space="preserve"> </w:t>
      </w:r>
      <w:r>
        <w:rPr>
          <w:sz w:val="20"/>
        </w:rPr>
        <w:t>reagents</w:t>
      </w:r>
      <w:r>
        <w:rPr>
          <w:spacing w:val="-1"/>
          <w:sz w:val="20"/>
        </w:rPr>
        <w:t xml:space="preserve"> </w:t>
      </w:r>
      <w:r>
        <w:rPr>
          <w:sz w:val="20"/>
        </w:rPr>
        <w:t>and</w:t>
      </w:r>
      <w:r>
        <w:rPr>
          <w:spacing w:val="-1"/>
          <w:sz w:val="20"/>
        </w:rPr>
        <w:t xml:space="preserve"> </w:t>
      </w:r>
      <w:r>
        <w:rPr>
          <w:sz w:val="20"/>
        </w:rPr>
        <w:t>answer</w:t>
      </w:r>
      <w:r>
        <w:rPr>
          <w:spacing w:val="-1"/>
          <w:sz w:val="20"/>
        </w:rPr>
        <w:t xml:space="preserve"> </w:t>
      </w:r>
      <w:r>
        <w:rPr>
          <w:sz w:val="20"/>
        </w:rPr>
        <w:t>the following</w:t>
      </w:r>
      <w:r>
        <w:rPr>
          <w:spacing w:val="-1"/>
          <w:sz w:val="20"/>
        </w:rPr>
        <w:t xml:space="preserve"> </w:t>
      </w:r>
      <w:r>
        <w:rPr>
          <w:sz w:val="20"/>
        </w:rPr>
        <w:t>questions</w:t>
      </w:r>
      <w:r>
        <w:rPr>
          <w:spacing w:val="-1"/>
          <w:sz w:val="20"/>
        </w:rPr>
        <w:t xml:space="preserve"> </w:t>
      </w:r>
      <w:r>
        <w:rPr>
          <w:sz w:val="20"/>
        </w:rPr>
        <w:t>(11</w:t>
      </w:r>
    </w:p>
    <w:p w14:paraId="29913E76" w14:textId="77777777" w:rsidR="00040DE2" w:rsidRDefault="00040DE2">
      <w:pPr>
        <w:spacing w:line="223" w:lineRule="auto"/>
        <w:rPr>
          <w:sz w:val="20"/>
        </w:rPr>
        <w:sectPr w:rsidR="00040DE2">
          <w:footerReference w:type="default" r:id="rId38"/>
          <w:pgSz w:w="12240" w:h="15840"/>
          <w:pgMar w:top="960" w:right="760" w:bottom="1140" w:left="760" w:header="0" w:footer="951" w:gutter="0"/>
          <w:cols w:space="720"/>
        </w:sectPr>
      </w:pPr>
    </w:p>
    <w:p w14:paraId="4415F0BC" w14:textId="77777777" w:rsidR="00040DE2" w:rsidRDefault="00B03F00">
      <w:pPr>
        <w:pStyle w:val="BodyText"/>
        <w:spacing w:line="181" w:lineRule="exact"/>
        <w:ind w:left="253"/>
      </w:pPr>
      <w:r>
        <w:t>points)</w:t>
      </w:r>
    </w:p>
    <w:p w14:paraId="18C13B29" w14:textId="77777777" w:rsidR="00040DE2" w:rsidRDefault="00B03F00">
      <w:pPr>
        <w:pStyle w:val="BodyText"/>
        <w:tabs>
          <w:tab w:val="left" w:pos="2062"/>
        </w:tabs>
        <w:spacing w:line="194" w:lineRule="exact"/>
        <w:ind w:left="1064"/>
      </w:pPr>
      <w:r>
        <w:t>O</w:t>
      </w:r>
      <w:r>
        <w:tab/>
      </w:r>
      <w:proofErr w:type="spellStart"/>
      <w:r>
        <w:t>O</w:t>
      </w:r>
      <w:proofErr w:type="spellEnd"/>
    </w:p>
    <w:p w14:paraId="480745B9" w14:textId="77777777" w:rsidR="00040DE2" w:rsidRDefault="00B03F00">
      <w:pPr>
        <w:pStyle w:val="BodyText"/>
        <w:tabs>
          <w:tab w:val="left" w:pos="1250"/>
          <w:tab w:val="left" w:pos="2248"/>
        </w:tabs>
        <w:spacing w:before="145"/>
        <w:ind w:left="253"/>
      </w:pPr>
      <w:r>
        <w:br w:type="column"/>
      </w:r>
      <w:r>
        <w:t>O</w:t>
      </w:r>
      <w:r>
        <w:tab/>
      </w:r>
      <w:proofErr w:type="spellStart"/>
      <w:r>
        <w:t>O</w:t>
      </w:r>
      <w:proofErr w:type="spellEnd"/>
      <w:r>
        <w:tab/>
      </w:r>
      <w:proofErr w:type="spellStart"/>
      <w:r>
        <w:t>O</w:t>
      </w:r>
      <w:proofErr w:type="spellEnd"/>
    </w:p>
    <w:p w14:paraId="5A0A9C07" w14:textId="77777777" w:rsidR="00040DE2" w:rsidRDefault="00040DE2">
      <w:pPr>
        <w:sectPr w:rsidR="00040DE2">
          <w:type w:val="continuous"/>
          <w:pgSz w:w="12240" w:h="15840"/>
          <w:pgMar w:top="1500" w:right="760" w:bottom="280" w:left="760" w:header="720" w:footer="720" w:gutter="0"/>
          <w:cols w:num="2" w:space="720" w:equalWidth="0">
            <w:col w:w="2259" w:space="548"/>
            <w:col w:w="7913"/>
          </w:cols>
        </w:sectPr>
      </w:pPr>
    </w:p>
    <w:p w14:paraId="64109FDE" w14:textId="77777777" w:rsidR="00040DE2" w:rsidRDefault="00B03F00">
      <w:pPr>
        <w:pStyle w:val="BodyText"/>
        <w:ind w:left="890"/>
      </w:pPr>
      <w:r>
        <w:pict w14:anchorId="20DF6F41">
          <v:group id="_x0000_s1078" style="width:237.25pt;height:16.45pt;mso-position-horizontal-relative:char;mso-position-vertical-relative:line" coordsize="4745,329">
            <v:shape id="_x0000_s1079" style="position:absolute;left:-1;width:4745;height:329" coordsize="4745,329" o:spt="100" adj="0,,0" path="m4718,138r-6,-10l4489,257r6,10l4718,138xm4744,183r-6,-10l4492,315,4275,189,4275,r-12,l4263,182r-20,-11l4223,182,4223,r-12,l4211,189,3993,315,3744,171,3495,315,3277,189,3277,r-12,l3265,182r-20,-11l3225,182,3225,r-12,l3213,189,2996,315,2746,171,2497,315,2280,189,2280,r-12,l2268,182r-20,-11l2228,182,2228,r-12,l2216,189,1998,315,1749,171,1499,315,1282,189,1282,r-12,l1270,182r-20,-11l1230,182,1230,r-12,l1218,189,1001,315,751,171,502,315,284,189,284,,272,r,182l252,171r-20,11l232,,220,r,189l,317r6,10l252,185,502,329,751,185r250,144l1250,185r249,144l1749,185r249,144l2248,185r249,144l2746,185r250,144l3245,185r250,144l3744,185r249,144l4243,185r249,144l4744,183xe" fillcolor="black" stroked="f">
              <v:stroke joinstyle="round"/>
              <v:formulas/>
              <v:path arrowok="t" o:connecttype="segments"/>
            </v:shape>
            <w10:anchorlock/>
          </v:group>
        </w:pict>
      </w:r>
    </w:p>
    <w:p w14:paraId="6CD1F3FE" w14:textId="77777777" w:rsidR="00040DE2" w:rsidRDefault="00040DE2">
      <w:pPr>
        <w:pStyle w:val="BodyText"/>
        <w:spacing w:before="10"/>
        <w:rPr>
          <w:sz w:val="14"/>
        </w:rPr>
      </w:pPr>
    </w:p>
    <w:p w14:paraId="4D8A4A23" w14:textId="77777777" w:rsidR="00040DE2" w:rsidRDefault="00B03F00">
      <w:pPr>
        <w:pStyle w:val="BodyText"/>
        <w:spacing w:before="67"/>
        <w:ind w:left="3092"/>
      </w:pPr>
      <w:r>
        <w:pict w14:anchorId="36BBDEFE">
          <v:shape id="_x0000_s1077" style="position:absolute;left:0;text-align:left;margin-left:185.05pt;margin-top:-.8pt;width:3.15pt;height:20pt;z-index:15757824;mso-position-horizontal-relative:page" coordorigin="3701,-16" coordsize="63,400" path="m3764,264r-18,15l3739,279r,-295l3727,-16r,295l3719,279r-18,-15l3733,384r27,-105l3764,264xe" fillcolor="black" stroked="f">
            <v:path arrowok="t"/>
            <w10:wrap anchorx="page"/>
          </v:shape>
        </w:pict>
      </w:r>
      <w:r>
        <w:t>Wolff-</w:t>
      </w:r>
      <w:proofErr w:type="spellStart"/>
      <w:r>
        <w:t>Kishner</w:t>
      </w:r>
      <w:proofErr w:type="spellEnd"/>
      <w:r>
        <w:rPr>
          <w:spacing w:val="-5"/>
        </w:rPr>
        <w:t xml:space="preserve"> </w:t>
      </w:r>
      <w:r>
        <w:t>Reduction</w:t>
      </w:r>
    </w:p>
    <w:p w14:paraId="4D4B0C16" w14:textId="77777777" w:rsidR="00040DE2" w:rsidRDefault="00B03F00">
      <w:pPr>
        <w:pStyle w:val="BodyText"/>
        <w:spacing w:before="9"/>
        <w:rPr>
          <w:sz w:val="16"/>
        </w:rPr>
      </w:pPr>
      <w:r>
        <w:pict w14:anchorId="6066809A">
          <v:shape id="_x0000_s1076" style="position:absolute;margin-left:82.5pt;margin-top:11.65pt;width:237.25pt;height:10.1pt;z-index:-15704576;mso-wrap-distance-left:0;mso-wrap-distance-right:0;mso-position-horizontal-relative:page" coordorigin="1650,233" coordsize="4745,202" o:spt="100" adj="0,,0" path="m6369,243r-6,-10l6139,362r6,10l6369,243xm6395,288r-6,-10l6142,420,5893,276,5643,420,5394,276,5145,420,4895,276,4646,420,4396,276,4147,420,3898,276,3648,420,3399,276,3149,420,2900,276,2651,420,2401,276,2152,420,1903,276,1650,422r6,10l1903,290r249,144l2401,290r250,144l2900,290r249,144l3399,290r249,144l3898,290r249,144l4396,290r250,144l4895,290r250,144l5394,290r249,144l5893,290r249,144l6395,288xe" fillcolor="black" stroked="f">
            <v:stroke joinstyle="round"/>
            <v:formulas/>
            <v:path arrowok="t" o:connecttype="segments"/>
            <w10:wrap type="topAndBottom" anchorx="page"/>
          </v:shape>
        </w:pict>
      </w:r>
    </w:p>
    <w:p w14:paraId="531B8CFF" w14:textId="77C0750B" w:rsidR="00040DE2" w:rsidRDefault="00132014">
      <w:pPr>
        <w:pStyle w:val="BodyText"/>
        <w:spacing w:before="9"/>
        <w:rPr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6400" behindDoc="0" locked="0" layoutInCell="1" allowOverlap="1" wp14:anchorId="287AB969" wp14:editId="6C507749">
                <wp:simplePos x="0" y="0"/>
                <wp:positionH relativeFrom="column">
                  <wp:posOffset>2119735</wp:posOffset>
                </wp:positionH>
                <wp:positionV relativeFrom="paragraph">
                  <wp:posOffset>307773</wp:posOffset>
                </wp:positionV>
                <wp:extent cx="3736137" cy="1404620"/>
                <wp:effectExtent l="0" t="0" r="0" b="571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613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9012CE" w14:textId="672D777A" w:rsidR="00132014" w:rsidRPr="00132014" w:rsidRDefault="00132014" w:rsidP="00132014">
                            <w:r>
                              <w:t>BH</w:t>
                            </w:r>
                            <w:r w:rsidRPr="00132014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, TH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87AB969" id="_x0000_s1036" type="#_x0000_t202" style="position:absolute;margin-left:166.9pt;margin-top:24.25pt;width:294.2pt;height:110.6pt;z-index:2516864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" filled="f" stroked="f">
                <v:textbox style="mso-fit-shape-to-text:t">
                  <w:txbxContent>
                    <w:p w14:paraId="249012CE" w14:textId="672D777A" w:rsidR="00132014" w:rsidRPr="00132014" w:rsidRDefault="00132014" w:rsidP="00132014">
                      <w:r>
                        <w:t>BH</w:t>
                      </w:r>
                      <w:r w:rsidRPr="00132014">
                        <w:rPr>
                          <w:vertAlign w:val="subscript"/>
                        </w:rPr>
                        <w:t>3</w:t>
                      </w:r>
                      <w:r>
                        <w:t>, THF</w:t>
                      </w:r>
                    </w:p>
                  </w:txbxContent>
                </v:textbox>
              </v:shape>
            </w:pict>
          </mc:Fallback>
        </mc:AlternateContent>
      </w:r>
    </w:p>
    <w:p w14:paraId="62FCE6C8" w14:textId="65E1AC30" w:rsidR="00040DE2" w:rsidRDefault="00B03F00">
      <w:pPr>
        <w:pStyle w:val="BodyText"/>
        <w:spacing w:before="67"/>
        <w:ind w:left="3172"/>
      </w:pPr>
      <w:r>
        <w:pict w14:anchorId="576074FA">
          <v:shape id="_x0000_s1075" style="position:absolute;left:0;text-align:left;margin-left:185.7pt;margin-top:4.1pt;width:3.15pt;height:29.35pt;z-index:15758848;mso-position-horizontal-relative:page" coordorigin="3714,82" coordsize="63,587" path="m3777,549r-17,15l3752,564r,-482l3740,82r,482l3732,564r-18,-15l3746,668r27,-104l3777,549xe" fillcolor="black" stroked="f">
            <v:path arrowok="t"/>
            <w10:wrap anchorx="page"/>
          </v:shape>
        </w:pict>
      </w:r>
      <w:r>
        <w:t>1.</w:t>
      </w:r>
    </w:p>
    <w:p w14:paraId="1B2E5FD3" w14:textId="5D011479" w:rsidR="00040DE2" w:rsidRDefault="00132014">
      <w:pPr>
        <w:pStyle w:val="BodyText"/>
        <w:spacing w:before="170"/>
        <w:ind w:left="3172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3568" behindDoc="0" locked="0" layoutInCell="1" allowOverlap="1" wp14:anchorId="691F7208" wp14:editId="1762507D">
                <wp:simplePos x="0" y="0"/>
                <wp:positionH relativeFrom="column">
                  <wp:posOffset>2120265</wp:posOffset>
                </wp:positionH>
                <wp:positionV relativeFrom="paragraph">
                  <wp:posOffset>42440</wp:posOffset>
                </wp:positionV>
                <wp:extent cx="3735705" cy="1404620"/>
                <wp:effectExtent l="0" t="0" r="0" b="571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826229" w14:textId="4145F2EE" w:rsidR="00132014" w:rsidRPr="00132014" w:rsidRDefault="00132014" w:rsidP="00132014">
                            <w:r>
                              <w:t>H</w:t>
                            </w:r>
                            <w:r w:rsidRPr="00132014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  <w:r w:rsidRPr="00132014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, NaO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1F7208" id="_x0000_s1037" type="#_x0000_t202" style="position:absolute;left:0;text-align:left;margin-left:166.95pt;margin-top:3.35pt;width:294.15pt;height:110.6pt;z-index:2516935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" filled="f" stroked="f">
                <v:textbox style="mso-fit-shape-to-text:t">
                  <w:txbxContent>
                    <w:p w14:paraId="04826229" w14:textId="4145F2EE" w:rsidR="00132014" w:rsidRPr="00132014" w:rsidRDefault="00132014" w:rsidP="00132014">
                      <w:r>
                        <w:t>H</w:t>
                      </w:r>
                      <w:r w:rsidRPr="00132014"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  <w:r w:rsidRPr="00132014">
                        <w:rPr>
                          <w:vertAlign w:val="subscript"/>
                        </w:rPr>
                        <w:t>2</w:t>
                      </w:r>
                      <w:r>
                        <w:t>, NaOH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t>2.</w:t>
      </w:r>
    </w:p>
    <w:p w14:paraId="5D1EDAF9" w14:textId="5DC5D60F" w:rsidR="00040DE2" w:rsidRDefault="00040DE2">
      <w:pPr>
        <w:pStyle w:val="BodyText"/>
        <w:spacing w:before="7"/>
        <w:rPr>
          <w:sz w:val="18"/>
        </w:rPr>
      </w:pPr>
    </w:p>
    <w:p w14:paraId="03C35A94" w14:textId="16D14FCD" w:rsidR="00040DE2" w:rsidRDefault="00B03F00">
      <w:pPr>
        <w:pStyle w:val="BodyText"/>
        <w:spacing w:before="67"/>
        <w:ind w:left="1544" w:right="358"/>
        <w:jc w:val="center"/>
      </w:pPr>
      <w:r>
        <w:pict w14:anchorId="2A747D47">
          <v:shape id="_x0000_s1074" style="position:absolute;left:0;text-align:left;margin-left:82.5pt;margin-top:1.5pt;width:245.15pt;height:7.9pt;z-index:15758336;mso-position-horizontal-relative:page" coordorigin="1650,30" coordsize="4903,158" path="m6553,124l6392,30,6142,174,5893,30,5643,174,5394,30,5145,174,4895,30,4646,174,4396,30,4147,174,3898,30,3648,174,3399,30,3150,174,2900,30,2651,174,2401,30,2152,174,1903,30,1650,176r6,11l1903,44r249,144l2401,44r250,144l2900,44r250,144l3399,44r249,144l3898,44r249,144l4396,44r250,144l4895,44r250,144l5394,44r249,144l5893,44r249,144l6392,44r155,90l6553,124xe" fillcolor="black" stroked="f">
            <v:path arrowok="t"/>
            <w10:wrap anchorx="page"/>
          </v:shape>
        </w:pict>
      </w:r>
      <w:r>
        <w:t>OH</w:t>
      </w:r>
    </w:p>
    <w:p w14:paraId="78768441" w14:textId="775991C1" w:rsidR="00040DE2" w:rsidRDefault="00040DE2">
      <w:pPr>
        <w:pStyle w:val="BodyText"/>
      </w:pPr>
    </w:p>
    <w:p w14:paraId="75BC9D0F" w14:textId="51B5847D" w:rsidR="00040DE2" w:rsidRDefault="00132014">
      <w:pPr>
        <w:pStyle w:val="BodyText"/>
        <w:spacing w:before="8"/>
        <w:rPr>
          <w:sz w:val="1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7664" behindDoc="0" locked="0" layoutInCell="1" allowOverlap="1" wp14:anchorId="4BE071C7" wp14:editId="2FB19055">
                <wp:simplePos x="0" y="0"/>
                <wp:positionH relativeFrom="column">
                  <wp:posOffset>2120265</wp:posOffset>
                </wp:positionH>
                <wp:positionV relativeFrom="paragraph">
                  <wp:posOffset>79905</wp:posOffset>
                </wp:positionV>
                <wp:extent cx="3735705" cy="1404620"/>
                <wp:effectExtent l="0" t="0" r="0" b="571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9F7361" w14:textId="522B1DC3" w:rsidR="00132014" w:rsidRPr="00132014" w:rsidRDefault="00132014" w:rsidP="00132014">
                            <w:r>
                              <w:t>CrO</w:t>
                            </w:r>
                            <w:r w:rsidRPr="00132014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, H</w:t>
                            </w:r>
                            <w:r w:rsidRPr="00132014">
                              <w:rPr>
                                <w:vertAlign w:val="superscript"/>
                              </w:rPr>
                              <w:t>+</w:t>
                            </w:r>
                            <w:r>
                              <w:t>, aceto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E071C7" id="_x0000_s1038" type="#_x0000_t202" style="position:absolute;margin-left:166.95pt;margin-top:6.3pt;width:294.15pt;height:110.6pt;z-index:2516976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" filled="f" stroked="f">
                <v:textbox style="mso-fit-shape-to-text:t">
                  <w:txbxContent>
                    <w:p w14:paraId="699F7361" w14:textId="522B1DC3" w:rsidR="00132014" w:rsidRPr="00132014" w:rsidRDefault="00132014" w:rsidP="00132014">
                      <w:r>
                        <w:t>CrO</w:t>
                      </w:r>
                      <w:r w:rsidRPr="00132014">
                        <w:rPr>
                          <w:vertAlign w:val="subscript"/>
                        </w:rPr>
                        <w:t>3</w:t>
                      </w:r>
                      <w:r>
                        <w:t>, H</w:t>
                      </w:r>
                      <w:r w:rsidRPr="00132014">
                        <w:rPr>
                          <w:vertAlign w:val="superscript"/>
                        </w:rPr>
                        <w:t>+</w:t>
                      </w:r>
                      <w:r>
                        <w:t>, acetone</w:t>
                      </w:r>
                    </w:p>
                  </w:txbxContent>
                </v:textbox>
              </v:shape>
            </w:pict>
          </mc:Fallback>
        </mc:AlternateContent>
      </w:r>
    </w:p>
    <w:p w14:paraId="5FE23492" w14:textId="77777777" w:rsidR="00040DE2" w:rsidRDefault="00B03F00">
      <w:pPr>
        <w:pStyle w:val="BodyText"/>
        <w:ind w:left="3172"/>
      </w:pPr>
      <w:r>
        <w:pict w14:anchorId="51F6DA31">
          <v:shape id="_x0000_s1073" style="position:absolute;left:0;text-align:left;margin-left:184.4pt;margin-top:-11.25pt;width:3.15pt;height:34.7pt;z-index:15759360;mso-position-horizontal-relative:page" coordorigin="3688,-225" coordsize="63,694" path="m3751,348r-18,15l3726,363r,-588l3714,-225r,588l3706,363r-18,-15l3720,468r27,-105l3751,348xe" fillcolor="black" stroked="f">
            <v:path arrowok="t"/>
            <w10:wrap anchorx="page"/>
          </v:shape>
        </w:pict>
      </w:r>
      <w:r>
        <w:t>1.</w:t>
      </w:r>
    </w:p>
    <w:p w14:paraId="0407A314" w14:textId="77777777" w:rsidR="00040DE2" w:rsidRDefault="00040DE2">
      <w:pPr>
        <w:pStyle w:val="BodyText"/>
        <w:spacing w:before="5"/>
        <w:rPr>
          <w:sz w:val="12"/>
        </w:rPr>
      </w:pPr>
    </w:p>
    <w:p w14:paraId="3407E82B" w14:textId="4194E24B" w:rsidR="00040DE2" w:rsidRDefault="00B03F00">
      <w:pPr>
        <w:pStyle w:val="BodyText"/>
        <w:spacing w:before="67"/>
        <w:ind w:left="543"/>
        <w:jc w:val="center"/>
      </w:pPr>
      <w:r>
        <w:pict w14:anchorId="061D7BFF">
          <v:shape id="_x0000_s1072" style="position:absolute;left:0;text-align:left;margin-left:82.5pt;margin-top:14.6pt;width:245.15pt;height:16.45pt;z-index:15759872;mso-position-horizontal-relative:page" coordorigin="1650,292" coordsize="4903,329" path="m6553,556l6424,481r,-189l6412,292r,182l6392,462r-20,12l6372,292r-12,l6360,481,6142,606,5893,462,5643,606,5394,462,5145,606,4895,462,4646,606,4397,462,4147,606,3898,462,3648,606,3399,462,3150,606,2900,462,2651,606,2401,462,2152,606,1903,462,1650,608r6,11l1903,476r249,144l2401,476r250,144l2900,476r250,144l3399,476r249,144l3898,476r249,144l4397,476r249,144l4895,476r250,144l5394,476r249,144l5893,476r249,144l6392,476r155,90l6553,556xe" fillcolor="black" stroked="f">
            <v:path arrowok="t"/>
            <w10:wrap anchorx="page"/>
          </v:shape>
        </w:pict>
      </w:r>
      <w:r>
        <w:t>O</w:t>
      </w:r>
    </w:p>
    <w:p w14:paraId="2E62926A" w14:textId="77777777" w:rsidR="00040DE2" w:rsidRDefault="00040DE2">
      <w:pPr>
        <w:pStyle w:val="BodyText"/>
        <w:spacing w:before="8"/>
        <w:rPr>
          <w:sz w:val="11"/>
        </w:rPr>
      </w:pPr>
    </w:p>
    <w:p w14:paraId="1697A95A" w14:textId="2DCB8022" w:rsidR="00040DE2" w:rsidRDefault="00B03F00">
      <w:pPr>
        <w:pStyle w:val="BodyText"/>
        <w:spacing w:before="67"/>
        <w:ind w:left="1544" w:right="358"/>
        <w:jc w:val="center"/>
      </w:pPr>
      <w:r>
        <w:t>OH</w:t>
      </w:r>
    </w:p>
    <w:p w14:paraId="5348A80D" w14:textId="3BA88BA6" w:rsidR="00040DE2" w:rsidRDefault="00132014">
      <w:pPr>
        <w:pStyle w:val="BodyText"/>
        <w:spacing w:before="10"/>
        <w:rPr>
          <w:sz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9712" behindDoc="0" locked="0" layoutInCell="1" allowOverlap="1" wp14:anchorId="65EB9558" wp14:editId="4F677E71">
                <wp:simplePos x="0" y="0"/>
                <wp:positionH relativeFrom="column">
                  <wp:posOffset>2120265</wp:posOffset>
                </wp:positionH>
                <wp:positionV relativeFrom="paragraph">
                  <wp:posOffset>164360</wp:posOffset>
                </wp:positionV>
                <wp:extent cx="3735705" cy="1404620"/>
                <wp:effectExtent l="0" t="0" r="0" b="571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D4D2CD" w14:textId="1FA47471" w:rsidR="00132014" w:rsidRPr="00132014" w:rsidRDefault="00132014" w:rsidP="00132014">
                            <w:r>
                              <w:t>SOCl</w:t>
                            </w:r>
                            <w:r w:rsidRPr="00132014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EB9558" id="_x0000_s1039" type="#_x0000_t202" style="position:absolute;margin-left:166.95pt;margin-top:12.95pt;width:294.15pt;height:110.6pt;z-index:2516997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" filled="f" stroked="f">
                <v:textbox style="mso-fit-shape-to-text:t">
                  <w:txbxContent>
                    <w:p w14:paraId="4CD4D2CD" w14:textId="1FA47471" w:rsidR="00132014" w:rsidRPr="00132014" w:rsidRDefault="00132014" w:rsidP="00132014">
                      <w:r>
                        <w:t>SOCl</w:t>
                      </w:r>
                      <w:r w:rsidRPr="00132014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2563EA11" w14:textId="631A7596" w:rsidR="00040DE2" w:rsidRDefault="00B03F00">
      <w:pPr>
        <w:pStyle w:val="BodyText"/>
        <w:spacing w:before="66"/>
        <w:ind w:left="3212"/>
      </w:pPr>
      <w:r>
        <w:pict w14:anchorId="342A9238">
          <v:shape id="_x0000_s1071" style="position:absolute;left:0;text-align:left;margin-left:186.4pt;margin-top:-7.95pt;width:3.15pt;height:34.7pt;z-index:15760896;mso-position-horizontal-relative:page" coordorigin="3728,-159" coordsize="63,694" path="m3791,414r-18,15l3766,429r,-588l3754,-159r,588l3746,429r-18,-15l3760,534r27,-105l3791,414xe" fillcolor="black" stroked="f">
            <v:path arrowok="t"/>
            <w10:wrap anchorx="page"/>
          </v:shape>
        </w:pict>
      </w:r>
      <w:r>
        <w:t>1.</w:t>
      </w:r>
    </w:p>
    <w:p w14:paraId="051764DF" w14:textId="08F1E8A4" w:rsidR="00040DE2" w:rsidRDefault="00040DE2">
      <w:pPr>
        <w:pStyle w:val="BodyText"/>
        <w:spacing w:before="5"/>
        <w:rPr>
          <w:sz w:val="12"/>
        </w:rPr>
      </w:pPr>
    </w:p>
    <w:p w14:paraId="6D85788E" w14:textId="77777777" w:rsidR="00040DE2" w:rsidRDefault="00B03F00">
      <w:pPr>
        <w:pStyle w:val="BodyText"/>
        <w:spacing w:before="67"/>
        <w:ind w:left="543"/>
        <w:jc w:val="center"/>
      </w:pPr>
      <w:r>
        <w:pict w14:anchorId="60384B1A">
          <v:shape id="_x0000_s1070" style="position:absolute;left:0;text-align:left;margin-left:368pt;margin-top:18.85pt;width:3.95pt;height:3.95pt;z-index:-15704064;mso-wrap-distance-left:0;mso-wrap-distance-right:0;mso-position-horizontal-relative:page" coordorigin="7360,377" coordsize="79,79" path="m7439,411r-34,l7405,377r-10,l7395,411r-35,l7360,421r35,l7395,455r10,l7405,421r34,l7439,411xe" fillcolor="black" stroked="f">
            <v:path arrowok="t"/>
            <w10:wrap type="topAndBottom" anchorx="page"/>
          </v:shape>
        </w:pict>
      </w:r>
      <w:r>
        <w:pict w14:anchorId="6AA61FB3">
          <v:shape id="_x0000_s1069" style="position:absolute;left:0;text-align:left;margin-left:413.05pt;margin-top:23.25pt;width:95.5pt;height:7.9pt;z-index:15760384;mso-position-horizontal-relative:page" coordorigin="8261,465" coordsize="1910,158" path="m10171,611l9919,465,9669,609,9420,465,9170,609,8921,465,8672,609,8422,465r-161,93l8267,568r155,-89l8672,623,8921,479r249,144l9420,479r249,144l9919,479r246,142l10171,611xe" fillcolor="black" stroked="f">
            <v:path arrowok="t"/>
            <w10:wrap anchorx="page"/>
          </v:shape>
        </w:pict>
      </w:r>
      <w:r>
        <w:pict w14:anchorId="021B0E84">
          <v:shape id="_x0000_s1068" style="position:absolute;left:0;text-align:left;margin-left:82.5pt;margin-top:14.6pt;width:245.4pt;height:16.45pt;z-index:15761408;mso-position-horizontal-relative:page" coordorigin="1650,292" coordsize="4908,329" path="m6557,558l6424,481r,-189l6412,292r,182l6392,462r-20,12l6372,292r-12,l6360,481,6142,606,5893,462,5643,606,5394,462,5145,606,4895,462,4646,606,4397,462,4147,606,3898,462,3648,606,3399,462,3150,606,2900,462,2651,606,2401,462,2152,606,1903,462,1650,608r6,11l1903,476r249,144l2401,476r250,144l2900,476r250,144l3399,476r249,144l3898,476r249,144l4397,476r249,144l4895,476r250,144l5394,476r249,144l5893,476r249,144l6392,476r159,93l6557,558xe" fillcolor="black" stroked="f">
            <v:path arrowok="t"/>
            <w10:wrap anchorx="page"/>
          </v:shape>
        </w:pict>
      </w:r>
      <w:r>
        <w:t>O</w:t>
      </w:r>
    </w:p>
    <w:p w14:paraId="346ECC9C" w14:textId="77777777" w:rsidR="00040DE2" w:rsidRDefault="00B03F00">
      <w:pPr>
        <w:pStyle w:val="BodyText"/>
        <w:tabs>
          <w:tab w:val="left" w:pos="7190"/>
        </w:tabs>
        <w:spacing w:before="17"/>
        <w:ind w:left="5808"/>
      </w:pPr>
      <w:r>
        <w:t>Cl</w:t>
      </w:r>
      <w:r>
        <w:tab/>
        <w:t>HO</w:t>
      </w:r>
    </w:p>
    <w:p w14:paraId="19AC3B3D" w14:textId="77777777" w:rsidR="00040DE2" w:rsidRDefault="00040DE2">
      <w:pPr>
        <w:pStyle w:val="BodyText"/>
      </w:pPr>
    </w:p>
    <w:p w14:paraId="7F696055" w14:textId="0BF13800" w:rsidR="00040DE2" w:rsidRDefault="00040DE2">
      <w:pPr>
        <w:pStyle w:val="BodyText"/>
        <w:spacing w:before="9"/>
        <w:rPr>
          <w:sz w:val="27"/>
        </w:rPr>
      </w:pPr>
    </w:p>
    <w:p w14:paraId="08A1A088" w14:textId="2EDE2B30" w:rsidR="00040DE2" w:rsidRDefault="00B03F00">
      <w:pPr>
        <w:pStyle w:val="BodyText"/>
        <w:spacing w:before="67"/>
        <w:ind w:left="706"/>
      </w:pPr>
      <w:r>
        <w:pict w14:anchorId="6308946D">
          <v:shape id="_x0000_s1067" style="position:absolute;left:0;text-align:left;margin-left:297.05pt;margin-top:-20.55pt;width:3.15pt;height:34.7pt;z-index:15761920;mso-position-horizontal-relative:page" coordorigin="5941,-411" coordsize="63,694" path="m6004,162r-18,15l5979,177r,-588l5967,-411r,588l5959,177r-18,-15l5973,282r27,-105l6004,162xe" fillcolor="black" stroked="f">
            <v:path arrowok="t"/>
            <w10:wrap anchorx="page"/>
          </v:shape>
        </w:pict>
      </w:r>
      <w:r>
        <w:pict w14:anchorId="5B32F576">
          <v:shape id="_x0000_s1066" style="position:absolute;left:0;text-align:left;margin-left:71.9pt;margin-top:18.7pt;width:464.1pt;height:66.1pt;z-index:-16096768;mso-position-horizontal-relative:page" coordorigin="1438,374" coordsize="9282,1322" path="m10720,1695r,-206l10720,1034r,-454l10720,374r-1451,l6079,374r-3190,l1438,374r,206l1438,1034r,455l1438,1695r1451,l6079,1695r3190,l10720,1695xe" filled="f" strokeweight=".6pt">
            <v:stroke dashstyle="longDash"/>
            <v:path arrowok="t"/>
            <w10:wrap anchorx="page"/>
          </v:shape>
        </w:pict>
      </w:r>
      <w:r>
        <w:t>*Be sure to count</w:t>
      </w:r>
      <w:r>
        <w:rPr>
          <w:spacing w:val="-1"/>
        </w:rPr>
        <w:t xml:space="preserve"> </w:t>
      </w:r>
      <w:r>
        <w:t>your carbons</w:t>
      </w:r>
    </w:p>
    <w:p w14:paraId="3B983A6D" w14:textId="49EED96F" w:rsidR="00040DE2" w:rsidRDefault="00040DE2">
      <w:pPr>
        <w:pStyle w:val="BodyText"/>
      </w:pPr>
    </w:p>
    <w:p w14:paraId="5A064A34" w14:textId="1C2BAE40" w:rsidR="00040DE2" w:rsidRDefault="00132014">
      <w:pPr>
        <w:pStyle w:val="BodyText"/>
      </w:pPr>
      <w:r>
        <w:rPr>
          <w:noProof/>
        </w:rPr>
        <w:object w:dxaOrig="1440" w:dyaOrig="1440" w14:anchorId="4E94E1CD">
          <v:shape id="_x0000_s1210" type="#_x0000_t75" style="position:absolute;margin-left:42.75pt;margin-top:2.35pt;width:450.75pt;height:45.95pt;z-index:487683072;mso-position-horizontal-relative:text;mso-position-vertical-relative:text">
            <v:imagedata r:id="rId39" o:title=""/>
          </v:shape>
          <o:OLEObject Type="Embed" ProgID="ChemDraw.Document.6.0" ShapeID="_x0000_s1210" DrawAspect="Content" ObjectID="_1682375256" r:id="rId40"/>
        </w:object>
      </w:r>
    </w:p>
    <w:p w14:paraId="3E59883B" w14:textId="606EE1A8" w:rsidR="00040DE2" w:rsidRDefault="00040DE2">
      <w:pPr>
        <w:pStyle w:val="BodyText"/>
      </w:pPr>
    </w:p>
    <w:p w14:paraId="0BCC0306" w14:textId="77777777" w:rsidR="00040DE2" w:rsidRDefault="00040DE2">
      <w:pPr>
        <w:pStyle w:val="BodyText"/>
      </w:pPr>
    </w:p>
    <w:p w14:paraId="2C9CAA83" w14:textId="241643E2" w:rsidR="00040DE2" w:rsidRDefault="00132014">
      <w:pPr>
        <w:pStyle w:val="BodyText"/>
        <w:spacing w:before="147" w:line="640" w:lineRule="atLeast"/>
        <w:ind w:left="346" w:right="1602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0256" behindDoc="0" locked="0" layoutInCell="1" allowOverlap="1" wp14:anchorId="527D7826" wp14:editId="7B92FDB3">
                <wp:simplePos x="0" y="0"/>
                <wp:positionH relativeFrom="column">
                  <wp:posOffset>476250</wp:posOffset>
                </wp:positionH>
                <wp:positionV relativeFrom="paragraph">
                  <wp:posOffset>925300</wp:posOffset>
                </wp:positionV>
                <wp:extent cx="3736137" cy="1404620"/>
                <wp:effectExtent l="0" t="0" r="0" b="571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6137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97BF3D" w14:textId="21D07693" w:rsidR="00132014" w:rsidRPr="00132014" w:rsidRDefault="00132014" w:rsidP="00132014"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No, as this molecule is highly non-pola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7D7826" id="_x0000_s1040" type="#_x0000_t202" style="position:absolute;left:0;text-align:left;margin-left:37.5pt;margin-top:72.85pt;width:294.2pt;height:110.6pt;z-index:2516802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" filled="f" stroked="f">
                <v:textbox style="mso-fit-shape-to-text:t">
                  <w:txbxContent>
                    <w:p w14:paraId="6797BF3D" w14:textId="21D07693" w:rsidR="00132014" w:rsidRPr="00132014" w:rsidRDefault="00132014" w:rsidP="00132014">
                      <w:pPr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No, as this molecule is highly non-polar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208" behindDoc="0" locked="0" layoutInCell="1" allowOverlap="1" wp14:anchorId="7D1A1D39" wp14:editId="571BDB21">
                <wp:simplePos x="0" y="0"/>
                <wp:positionH relativeFrom="column">
                  <wp:posOffset>476250</wp:posOffset>
                </wp:positionH>
                <wp:positionV relativeFrom="paragraph">
                  <wp:posOffset>487785</wp:posOffset>
                </wp:positionV>
                <wp:extent cx="1026160" cy="1404620"/>
                <wp:effectExtent l="0" t="0" r="0" b="5715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1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EF5363" w14:textId="079BBE73" w:rsidR="00132014" w:rsidRPr="00132014" w:rsidRDefault="00132014" w:rsidP="00132014">
                            <w:pPr>
                              <w:rPr>
                                <w:u w:val="single"/>
                              </w:rPr>
                            </w:pPr>
                            <w:r w:rsidRPr="00132014">
                              <w:rPr>
                                <w:u w:val="single"/>
                              </w:rPr>
                              <w:t>An este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1A1D39" id="_x0000_s1041" type="#_x0000_t202" style="position:absolute;left:0;text-align:left;margin-left:37.5pt;margin-top:38.4pt;width:80.8pt;height:110.6pt;z-index:2516782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" filled="f" stroked="f">
                <v:textbox style="mso-fit-shape-to-text:t">
                  <w:txbxContent>
                    <w:p w14:paraId="4CEF5363" w14:textId="079BBE73" w:rsidR="00132014" w:rsidRPr="00132014" w:rsidRDefault="00132014" w:rsidP="00132014">
                      <w:pPr>
                        <w:rPr>
                          <w:u w:val="single"/>
                        </w:rPr>
                      </w:pPr>
                      <w:r w:rsidRPr="00132014">
                        <w:rPr>
                          <w:u w:val="single"/>
                        </w:rPr>
                        <w:t>An ester.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t>Based</w:t>
      </w:r>
      <w:r w:rsidR="00B03F00">
        <w:rPr>
          <w:spacing w:val="-2"/>
        </w:rPr>
        <w:t xml:space="preserve"> </w:t>
      </w:r>
      <w:r w:rsidR="00B03F00">
        <w:t>on</w:t>
      </w:r>
      <w:r w:rsidR="00B03F00">
        <w:rPr>
          <w:spacing w:val="-2"/>
        </w:rPr>
        <w:t xml:space="preserve"> </w:t>
      </w:r>
      <w:r w:rsidR="00B03F00">
        <w:t>your</w:t>
      </w:r>
      <w:r w:rsidR="00B03F00">
        <w:rPr>
          <w:spacing w:val="-1"/>
        </w:rPr>
        <w:t xml:space="preserve"> </w:t>
      </w:r>
      <w:r w:rsidR="00B03F00">
        <w:t>knowledge</w:t>
      </w:r>
      <w:r w:rsidR="00B03F00">
        <w:rPr>
          <w:spacing w:val="-2"/>
        </w:rPr>
        <w:t xml:space="preserve"> </w:t>
      </w:r>
      <w:r w:rsidR="00B03F00">
        <w:t>of</w:t>
      </w:r>
      <w:r w:rsidR="00B03F00">
        <w:rPr>
          <w:spacing w:val="-3"/>
        </w:rPr>
        <w:t xml:space="preserve"> </w:t>
      </w:r>
      <w:r w:rsidR="00B03F00">
        <w:t>chemistry,</w:t>
      </w:r>
      <w:r w:rsidR="00B03F00">
        <w:rPr>
          <w:spacing w:val="-2"/>
        </w:rPr>
        <w:t xml:space="preserve"> </w:t>
      </w:r>
      <w:r w:rsidR="00B03F00">
        <w:t>what</w:t>
      </w:r>
      <w:r w:rsidR="00B03F00">
        <w:rPr>
          <w:spacing w:val="-3"/>
        </w:rPr>
        <w:t xml:space="preserve"> </w:t>
      </w:r>
      <w:r w:rsidR="00B03F00">
        <w:t>type</w:t>
      </w:r>
      <w:r w:rsidR="00B03F00">
        <w:rPr>
          <w:spacing w:val="-2"/>
        </w:rPr>
        <w:t xml:space="preserve"> </w:t>
      </w:r>
      <w:r w:rsidR="00B03F00">
        <w:t>of</w:t>
      </w:r>
      <w:r w:rsidR="00B03F00">
        <w:rPr>
          <w:spacing w:val="-2"/>
        </w:rPr>
        <w:t xml:space="preserve"> </w:t>
      </w:r>
      <w:r w:rsidR="00B03F00">
        <w:t>molecule</w:t>
      </w:r>
      <w:r w:rsidR="00B03F00">
        <w:rPr>
          <w:spacing w:val="-2"/>
        </w:rPr>
        <w:t xml:space="preserve"> </w:t>
      </w:r>
      <w:r w:rsidR="00B03F00">
        <w:t>would</w:t>
      </w:r>
      <w:r w:rsidR="00B03F00">
        <w:rPr>
          <w:spacing w:val="-2"/>
        </w:rPr>
        <w:t xml:space="preserve"> </w:t>
      </w:r>
      <w:r w:rsidR="00B03F00">
        <w:t>you</w:t>
      </w:r>
      <w:r w:rsidR="00B03F00">
        <w:rPr>
          <w:spacing w:val="-1"/>
        </w:rPr>
        <w:t xml:space="preserve"> </w:t>
      </w:r>
      <w:r w:rsidR="00B03F00">
        <w:t>classify</w:t>
      </w:r>
      <w:r w:rsidR="00B03F00">
        <w:rPr>
          <w:spacing w:val="-2"/>
        </w:rPr>
        <w:t xml:space="preserve"> </w:t>
      </w:r>
      <w:r w:rsidR="00B03F00">
        <w:t>this</w:t>
      </w:r>
      <w:r w:rsidR="00B03F00">
        <w:rPr>
          <w:spacing w:val="-2"/>
        </w:rPr>
        <w:t xml:space="preserve"> </w:t>
      </w:r>
      <w:r w:rsidR="00B03F00">
        <w:t>as?</w:t>
      </w:r>
      <w:r w:rsidR="00B03F00">
        <w:rPr>
          <w:spacing w:val="-1"/>
        </w:rPr>
        <w:t xml:space="preserve"> </w:t>
      </w:r>
      <w:r w:rsidR="00B03F00">
        <w:t>(2</w:t>
      </w:r>
      <w:r w:rsidR="00B03F00">
        <w:rPr>
          <w:spacing w:val="-2"/>
        </w:rPr>
        <w:t xml:space="preserve"> </w:t>
      </w:r>
      <w:r w:rsidR="00B03F00">
        <w:t>points)</w:t>
      </w:r>
      <w:r w:rsidR="00B03F00">
        <w:rPr>
          <w:spacing w:val="-53"/>
        </w:rPr>
        <w:t xml:space="preserve"> </w:t>
      </w:r>
      <w:r w:rsidR="00B03F00">
        <w:t>Would</w:t>
      </w:r>
      <w:r w:rsidR="00B03F00">
        <w:rPr>
          <w:spacing w:val="-1"/>
        </w:rPr>
        <w:t xml:space="preserve"> </w:t>
      </w:r>
      <w:r w:rsidR="00B03F00">
        <w:t>you expect</w:t>
      </w:r>
      <w:r w:rsidR="00B03F00">
        <w:rPr>
          <w:spacing w:val="-1"/>
        </w:rPr>
        <w:t xml:space="preserve"> </w:t>
      </w:r>
      <w:r w:rsidR="00B03F00">
        <w:t>this molecule to be soluble in water? (2 points)</w:t>
      </w:r>
    </w:p>
    <w:p w14:paraId="11463950" w14:textId="77777777" w:rsidR="00040DE2" w:rsidRDefault="00040DE2">
      <w:pPr>
        <w:spacing w:line="640" w:lineRule="atLeast"/>
        <w:sectPr w:rsidR="00040DE2">
          <w:type w:val="continuous"/>
          <w:pgSz w:w="12240" w:h="15840"/>
          <w:pgMar w:top="1500" w:right="760" w:bottom="280" w:left="760" w:header="720" w:footer="720" w:gutter="0"/>
          <w:cols w:space="720"/>
        </w:sectPr>
      </w:pPr>
    </w:p>
    <w:p w14:paraId="4E115DBF" w14:textId="77777777" w:rsidR="00040DE2" w:rsidRDefault="00B03F00">
      <w:pPr>
        <w:pStyle w:val="BodyText"/>
        <w:spacing w:before="45"/>
        <w:ind w:left="186"/>
      </w:pPr>
      <w:r>
        <w:lastRenderedPageBreak/>
        <w:t>Question</w:t>
      </w:r>
      <w:r>
        <w:rPr>
          <w:spacing w:val="-1"/>
        </w:rPr>
        <w:t xml:space="preserve"> </w:t>
      </w:r>
      <w:r>
        <w:t>6.</w:t>
      </w:r>
      <w:r>
        <w:rPr>
          <w:spacing w:val="-4"/>
        </w:rPr>
        <w:t xml:space="preserve"> </w:t>
      </w:r>
      <w:r>
        <w:t>The molecule shown below is</w:t>
      </w:r>
      <w:r>
        <w:rPr>
          <w:spacing w:val="-1"/>
        </w:rPr>
        <w:t xml:space="preserve"> </w:t>
      </w:r>
      <w:r>
        <w:t>ribose.</w:t>
      </w:r>
      <w:r>
        <w:rPr>
          <w:spacing w:val="-11"/>
        </w:rPr>
        <w:t xml:space="preserve"> </w:t>
      </w:r>
      <w:r>
        <w:t>Answer the following related questions.</w:t>
      </w:r>
    </w:p>
    <w:p w14:paraId="0B463E42" w14:textId="3D6933DB" w:rsidR="00040DE2" w:rsidRDefault="00040DE2">
      <w:pPr>
        <w:pStyle w:val="BodyText"/>
      </w:pPr>
    </w:p>
    <w:p w14:paraId="20CF2399" w14:textId="07F731E0" w:rsidR="00040DE2" w:rsidRDefault="00EA2805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4832" behindDoc="0" locked="0" layoutInCell="1" allowOverlap="1" wp14:anchorId="6663A29E" wp14:editId="72C0B116">
                <wp:simplePos x="0" y="0"/>
                <wp:positionH relativeFrom="column">
                  <wp:posOffset>2136775</wp:posOffset>
                </wp:positionH>
                <wp:positionV relativeFrom="paragraph">
                  <wp:posOffset>6880</wp:posOffset>
                </wp:positionV>
                <wp:extent cx="3735705" cy="1404620"/>
                <wp:effectExtent l="0" t="0" r="0" b="5715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45B9D8" w14:textId="2F3B4293" w:rsidR="00EA2805" w:rsidRPr="00132014" w:rsidRDefault="00EA2805" w:rsidP="00EA2805">
                            <w:r>
                              <w:t>Anomeric carb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63A29E" id="_x0000_s1042" type="#_x0000_t202" style="position:absolute;margin-left:168.25pt;margin-top:.55pt;width:294.15pt;height:110.6pt;z-index:251704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" filled="f" stroked="f">
                <v:textbox style="mso-fit-shape-to-text:t">
                  <w:txbxContent>
                    <w:p w14:paraId="3245B9D8" w14:textId="2F3B4293" w:rsidR="00EA2805" w:rsidRPr="00132014" w:rsidRDefault="00EA2805" w:rsidP="00EA2805">
                      <w:r>
                        <w:t>Anomeric carbon</w:t>
                      </w:r>
                    </w:p>
                  </w:txbxContent>
                </v:textbox>
              </v:shape>
            </w:pict>
          </mc:Fallback>
        </mc:AlternateContent>
      </w:r>
    </w:p>
    <w:p w14:paraId="45957235" w14:textId="0E6F77B0" w:rsidR="00040DE2" w:rsidRDefault="00EA2805">
      <w:pPr>
        <w:pStyle w:val="BodyText"/>
        <w:spacing w:before="1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38596237" wp14:editId="1CBF728C">
                <wp:simplePos x="0" y="0"/>
                <wp:positionH relativeFrom="column">
                  <wp:posOffset>2414173</wp:posOffset>
                </wp:positionH>
                <wp:positionV relativeFrom="paragraph">
                  <wp:posOffset>131889</wp:posOffset>
                </wp:positionV>
                <wp:extent cx="244724" cy="465027"/>
                <wp:effectExtent l="38100" t="0" r="22225" b="4953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4724" cy="4650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6E36D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1" o:spid="_x0000_s1026" type="#_x0000_t32" style="position:absolute;margin-left:190.1pt;margin-top:10.4pt;width:19.25pt;height:36.6pt;flip:x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" strokecolor="#bc4542 [3045]">
                <v:stroke endarrow="block"/>
              </v:shape>
            </w:pict>
          </mc:Fallback>
        </mc:AlternateContent>
      </w:r>
    </w:p>
    <w:p w14:paraId="114B3BFD" w14:textId="4BB3F4E5" w:rsidR="00040DE2" w:rsidRDefault="00B03F00">
      <w:pPr>
        <w:pStyle w:val="BodyText"/>
        <w:spacing w:before="67"/>
        <w:ind w:left="2381"/>
      </w:pPr>
      <w:r>
        <w:pict w14:anchorId="4CFF94DF">
          <v:group id="_x0000_s1062" style="position:absolute;left:0;text-align:left;margin-left:169.05pt;margin-top:14.4pt;width:37.45pt;height:57.05pt;z-index:-16095232;mso-position-horizontal-relative:page" coordorigin="3381,288" coordsize="749,1141">
            <v:shape id="_x0000_s1065" style="position:absolute;left:3859;top:542;width:271;height:612" coordorigin="3860,542" coordsize="271,612" path="m4130,552r-7,-10l3864,731r1,6l3860,742r134,412l4002,1142,3872,740,4130,552xe" fillcolor="black" stroked="f">
              <v:path arrowok="t"/>
            </v:shape>
            <v:shape id="_x0000_s1064" type="#_x0000_t75" style="position:absolute;left:3783;top:1185;width:191;height:244">
              <v:imagedata r:id="rId41" o:title=""/>
            </v:shape>
            <v:shape id="_x0000_s1063" style="position:absolute;left:3381;top:288;width:484;height:455" coordorigin="3381,288" coordsize="484,455" path="m3865,737r-1,-6l3453,571,3393,288r-12,3l3454,635r406,107l3865,737xe" fillcolor="black" stroked="f">
              <v:path arrowok="t"/>
            </v:shape>
            <w10:wrap anchorx="page"/>
          </v:group>
        </w:pict>
      </w:r>
      <w:r>
        <w:t>HO</w:t>
      </w:r>
    </w:p>
    <w:p w14:paraId="0E491F7F" w14:textId="7F1F1F68" w:rsidR="00040DE2" w:rsidRDefault="00B03F00">
      <w:pPr>
        <w:pStyle w:val="BodyText"/>
        <w:tabs>
          <w:tab w:val="left" w:pos="4136"/>
        </w:tabs>
        <w:spacing w:before="72"/>
        <w:ind w:left="3376"/>
      </w:pPr>
      <w:r>
        <w:pict w14:anchorId="03FF0329">
          <v:group id="_x0000_s1058" style="position:absolute;left:0;text-align:left;margin-left:199.7pt;margin-top:12.2pt;width:44.5pt;height:44.4pt;z-index:-16095744;mso-position-horizontal-relative:page" coordorigin="3994,244" coordsize="890,888">
            <v:shape id="_x0000_s1061" style="position:absolute;left:4297;top:244;width:586;height:613" coordorigin="4297,244" coordsize="586,613" path="m4883,368r-19,-57l4564,433,4304,244r-7,10l4556,442,4426,845r8,12l4568,445r315,-77xe" fillcolor="black" stroked="f">
              <v:path arrowok="t"/>
            </v:shape>
            <v:shape id="_x0000_s1060" type="#_x0000_t75" style="position:absolute;left:4454;top:887;width:191;height:244">
              <v:imagedata r:id="rId42" o:title=""/>
            </v:shape>
            <v:shape id="_x0000_s1059" type="#_x0000_t202" style="position:absolute;left:3993;top:244;width:890;height:888" filled="f" stroked="f">
              <v:textbox inset="0,0,0,0">
                <w:txbxContent>
                  <w:p w14:paraId="3F962FE2" w14:textId="77777777" w:rsidR="00040DE2" w:rsidRDefault="00040DE2">
                    <w:pPr>
                      <w:rPr>
                        <w:sz w:val="20"/>
                      </w:rPr>
                    </w:pPr>
                  </w:p>
                  <w:p w14:paraId="7FB7D307" w14:textId="77777777" w:rsidR="00040DE2" w:rsidRDefault="00040DE2">
                    <w:pPr>
                      <w:spacing w:before="9"/>
                      <w:rPr>
                        <w:sz w:val="20"/>
                      </w:rPr>
                    </w:pPr>
                  </w:p>
                  <w:p w14:paraId="4A27C341" w14:textId="77777777" w:rsidR="00040DE2" w:rsidRDefault="00B03F00">
                    <w:pPr>
                      <w:tabs>
                        <w:tab w:val="left" w:pos="326"/>
                      </w:tabs>
                      <w:rPr>
                        <w:sz w:val="20"/>
                      </w:rPr>
                    </w:pPr>
                    <w:r>
                      <w:rPr>
                        <w:strike/>
                        <w:sz w:val="20"/>
                      </w:rPr>
                      <w:t xml:space="preserve"> </w:t>
                    </w:r>
                    <w:r>
                      <w:rPr>
                        <w:strike/>
                        <w:sz w:val="20"/>
                      </w:rPr>
                      <w:tab/>
                      <w:t>*</w:t>
                    </w:r>
                  </w:p>
                </w:txbxContent>
              </v:textbox>
            </v:shape>
            <w10:wrap anchorx="page"/>
          </v:group>
        </w:pict>
      </w:r>
      <w:r>
        <w:rPr>
          <w:position w:val="12"/>
        </w:rPr>
        <w:t>O</w:t>
      </w:r>
      <w:r>
        <w:rPr>
          <w:position w:val="12"/>
        </w:rPr>
        <w:tab/>
      </w:r>
      <w:r>
        <w:t>OH</w:t>
      </w:r>
    </w:p>
    <w:p w14:paraId="264A02A9" w14:textId="77777777" w:rsidR="00040DE2" w:rsidRDefault="00040DE2">
      <w:pPr>
        <w:pStyle w:val="BodyText"/>
      </w:pPr>
    </w:p>
    <w:p w14:paraId="0054D7BA" w14:textId="77777777" w:rsidR="00040DE2" w:rsidRDefault="00040DE2">
      <w:pPr>
        <w:pStyle w:val="BodyText"/>
      </w:pPr>
    </w:p>
    <w:p w14:paraId="51E4B53D" w14:textId="77777777" w:rsidR="00040DE2" w:rsidRDefault="00040DE2">
      <w:pPr>
        <w:pStyle w:val="BodyText"/>
        <w:spacing w:before="8"/>
        <w:rPr>
          <w:sz w:val="17"/>
        </w:rPr>
      </w:pPr>
    </w:p>
    <w:p w14:paraId="4E09C79E" w14:textId="4EC6F512" w:rsidR="00040DE2" w:rsidRDefault="00B03F00">
      <w:pPr>
        <w:pStyle w:val="BodyText"/>
        <w:tabs>
          <w:tab w:val="left" w:pos="3845"/>
        </w:tabs>
        <w:ind w:left="2761"/>
      </w:pPr>
      <w:r>
        <w:t>HO</w:t>
      </w:r>
      <w:r>
        <w:tab/>
        <w:t>OH</w:t>
      </w:r>
    </w:p>
    <w:p w14:paraId="683BD42F" w14:textId="77777777" w:rsidR="00040DE2" w:rsidRDefault="00040DE2">
      <w:pPr>
        <w:pStyle w:val="BodyText"/>
      </w:pPr>
    </w:p>
    <w:p w14:paraId="5A47FC78" w14:textId="77777777" w:rsidR="00040DE2" w:rsidRDefault="00040DE2">
      <w:pPr>
        <w:pStyle w:val="BodyText"/>
        <w:spacing w:before="5"/>
      </w:pPr>
    </w:p>
    <w:p w14:paraId="16AD68EE" w14:textId="43534C56" w:rsidR="00040DE2" w:rsidRDefault="00B03F00">
      <w:pPr>
        <w:pStyle w:val="ListParagraph"/>
        <w:numPr>
          <w:ilvl w:val="0"/>
          <w:numId w:val="1"/>
        </w:numPr>
        <w:tabs>
          <w:tab w:val="left" w:pos="583"/>
        </w:tabs>
        <w:jc w:val="left"/>
        <w:rPr>
          <w:sz w:val="20"/>
        </w:rPr>
      </w:pPr>
      <w:r>
        <w:rPr>
          <w:sz w:val="20"/>
        </w:rPr>
        <w:t>What</w:t>
      </w:r>
      <w:r>
        <w:rPr>
          <w:spacing w:val="-2"/>
          <w:sz w:val="20"/>
        </w:rPr>
        <w:t xml:space="preserve"> </w:t>
      </w:r>
      <w:r>
        <w:rPr>
          <w:sz w:val="20"/>
        </w:rPr>
        <w:t>class of</w:t>
      </w:r>
      <w:r>
        <w:rPr>
          <w:spacing w:val="-1"/>
          <w:sz w:val="20"/>
        </w:rPr>
        <w:t xml:space="preserve"> </w:t>
      </w:r>
      <w:r>
        <w:rPr>
          <w:sz w:val="20"/>
        </w:rPr>
        <w:t>chemicals does ribose</w:t>
      </w:r>
      <w:r>
        <w:rPr>
          <w:spacing w:val="-1"/>
          <w:sz w:val="20"/>
        </w:rPr>
        <w:t xml:space="preserve"> </w:t>
      </w:r>
      <w:r>
        <w:rPr>
          <w:sz w:val="20"/>
        </w:rPr>
        <w:t>belong to? Would you expect</w:t>
      </w:r>
      <w:r>
        <w:rPr>
          <w:spacing w:val="-2"/>
          <w:sz w:val="20"/>
        </w:rPr>
        <w:t xml:space="preserve"> </w:t>
      </w:r>
      <w:r>
        <w:rPr>
          <w:sz w:val="20"/>
        </w:rPr>
        <w:t>this molecule to be soluble</w:t>
      </w:r>
      <w:r>
        <w:rPr>
          <w:spacing w:val="-1"/>
          <w:sz w:val="20"/>
        </w:rPr>
        <w:t xml:space="preserve"> </w:t>
      </w:r>
      <w:r>
        <w:rPr>
          <w:sz w:val="20"/>
        </w:rPr>
        <w:t>in water? (4 points)</w:t>
      </w:r>
    </w:p>
    <w:p w14:paraId="159F2411" w14:textId="77777777" w:rsidR="00040DE2" w:rsidRDefault="00040DE2">
      <w:pPr>
        <w:pStyle w:val="BodyText"/>
      </w:pPr>
    </w:p>
    <w:p w14:paraId="7F8536E1" w14:textId="6B205DC9" w:rsidR="00132014" w:rsidRPr="00132014" w:rsidRDefault="00132014" w:rsidP="00132014">
      <w:pPr>
        <w:pStyle w:val="BodyText"/>
        <w:ind w:left="567"/>
        <w:rPr>
          <w:u w:val="single"/>
        </w:rPr>
      </w:pPr>
      <w:r w:rsidRPr="00132014">
        <w:rPr>
          <w:u w:val="single"/>
        </w:rPr>
        <w:t>Class: Carbohydrates/Monosaccharides/</w:t>
      </w:r>
      <w:proofErr w:type="spellStart"/>
      <w:r w:rsidRPr="00132014">
        <w:rPr>
          <w:u w:val="single"/>
        </w:rPr>
        <w:t>Aldofuranose</w:t>
      </w:r>
      <w:proofErr w:type="spellEnd"/>
    </w:p>
    <w:p w14:paraId="15375D18" w14:textId="61713284" w:rsidR="00040DE2" w:rsidRPr="00132014" w:rsidRDefault="00132014" w:rsidP="00132014">
      <w:pPr>
        <w:pStyle w:val="BodyText"/>
        <w:ind w:left="567"/>
        <w:rPr>
          <w:u w:val="single"/>
        </w:rPr>
      </w:pPr>
      <w:r w:rsidRPr="00132014">
        <w:rPr>
          <w:u w:val="single"/>
        </w:rPr>
        <w:t>Solubility: highly soluble in water</w:t>
      </w:r>
    </w:p>
    <w:p w14:paraId="4A48A438" w14:textId="77777777" w:rsidR="00040DE2" w:rsidRDefault="00040DE2">
      <w:pPr>
        <w:pStyle w:val="BodyText"/>
        <w:spacing w:before="3"/>
        <w:rPr>
          <w:sz w:val="16"/>
        </w:rPr>
      </w:pPr>
    </w:p>
    <w:p w14:paraId="5FD0CF69" w14:textId="77777777" w:rsidR="00040DE2" w:rsidRDefault="00B03F00">
      <w:pPr>
        <w:pStyle w:val="ListParagraph"/>
        <w:numPr>
          <w:ilvl w:val="0"/>
          <w:numId w:val="1"/>
        </w:numPr>
        <w:tabs>
          <w:tab w:val="left" w:pos="583"/>
        </w:tabs>
        <w:jc w:val="left"/>
        <w:rPr>
          <w:sz w:val="20"/>
        </w:rPr>
      </w:pPr>
      <w:r>
        <w:rPr>
          <w:sz w:val="20"/>
        </w:rPr>
        <w:t>How</w:t>
      </w:r>
      <w:r>
        <w:rPr>
          <w:spacing w:val="-1"/>
          <w:sz w:val="20"/>
        </w:rPr>
        <w:t xml:space="preserve"> </w:t>
      </w:r>
      <w:r>
        <w:rPr>
          <w:sz w:val="20"/>
        </w:rPr>
        <w:t>many stereocenters are there in ribose? (2 point)</w:t>
      </w:r>
    </w:p>
    <w:p w14:paraId="68B1CB87" w14:textId="77777777" w:rsidR="00040DE2" w:rsidRDefault="00040DE2">
      <w:pPr>
        <w:pStyle w:val="BodyText"/>
      </w:pPr>
    </w:p>
    <w:p w14:paraId="07D9F8D3" w14:textId="2B51C63D" w:rsidR="00040DE2" w:rsidRPr="00EA2805" w:rsidRDefault="00EA2805" w:rsidP="00132014">
      <w:pPr>
        <w:pStyle w:val="BodyText"/>
        <w:ind w:left="567"/>
        <w:rPr>
          <w:u w:val="single"/>
        </w:rPr>
      </w:pPr>
      <w:r>
        <w:rPr>
          <w:u w:val="single"/>
        </w:rPr>
        <w:t>Initially, t</w:t>
      </w:r>
      <w:r w:rsidR="00132014" w:rsidRPr="00EA2805">
        <w:rPr>
          <w:u w:val="single"/>
        </w:rPr>
        <w:t xml:space="preserve">here are </w:t>
      </w:r>
      <w:r>
        <w:rPr>
          <w:u w:val="single"/>
        </w:rPr>
        <w:t xml:space="preserve">only </w:t>
      </w:r>
      <w:r w:rsidR="00132014" w:rsidRPr="00EA2805">
        <w:rPr>
          <w:u w:val="single"/>
        </w:rPr>
        <w:t>3 stereocenters</w:t>
      </w:r>
      <w:r>
        <w:rPr>
          <w:u w:val="single"/>
        </w:rPr>
        <w:t>. After forming the furanose ring, there are 4 stereocenters if the anomeric carbon is counted as one</w:t>
      </w:r>
      <w:r w:rsidR="00132014" w:rsidRPr="00EA2805">
        <w:rPr>
          <w:u w:val="single"/>
        </w:rPr>
        <w:t>.</w:t>
      </w:r>
    </w:p>
    <w:p w14:paraId="2E81AF6B" w14:textId="77777777" w:rsidR="00040DE2" w:rsidRDefault="00040DE2">
      <w:pPr>
        <w:pStyle w:val="BodyText"/>
        <w:spacing w:before="2"/>
        <w:rPr>
          <w:sz w:val="16"/>
        </w:rPr>
      </w:pPr>
    </w:p>
    <w:p w14:paraId="403362FA" w14:textId="77777777" w:rsidR="00040DE2" w:rsidRDefault="00B03F00">
      <w:pPr>
        <w:pStyle w:val="ListParagraph"/>
        <w:numPr>
          <w:ilvl w:val="0"/>
          <w:numId w:val="1"/>
        </w:numPr>
        <w:tabs>
          <w:tab w:val="left" w:pos="558"/>
        </w:tabs>
        <w:spacing w:before="1"/>
        <w:ind w:left="557" w:hanging="212"/>
        <w:jc w:val="left"/>
        <w:rPr>
          <w:sz w:val="20"/>
        </w:rPr>
      </w:pPr>
      <w:r>
        <w:rPr>
          <w:sz w:val="20"/>
        </w:rPr>
        <w:t>Draw an arrow pointing to the anomeric carbon (2 points)</w:t>
      </w:r>
    </w:p>
    <w:p w14:paraId="0E68F920" w14:textId="77777777" w:rsidR="00040DE2" w:rsidRDefault="00040DE2">
      <w:pPr>
        <w:pStyle w:val="BodyText"/>
      </w:pPr>
    </w:p>
    <w:p w14:paraId="6C29EE1B" w14:textId="77777777" w:rsidR="00040DE2" w:rsidRDefault="00040DE2">
      <w:pPr>
        <w:pStyle w:val="BodyText"/>
      </w:pPr>
    </w:p>
    <w:p w14:paraId="1FA06577" w14:textId="77777777" w:rsidR="00040DE2" w:rsidRDefault="00040DE2">
      <w:pPr>
        <w:pStyle w:val="BodyText"/>
      </w:pPr>
    </w:p>
    <w:p w14:paraId="6761502F" w14:textId="77777777" w:rsidR="00040DE2" w:rsidRDefault="00B03F00">
      <w:pPr>
        <w:pStyle w:val="ListParagraph"/>
        <w:numPr>
          <w:ilvl w:val="0"/>
          <w:numId w:val="1"/>
        </w:numPr>
        <w:tabs>
          <w:tab w:val="left" w:pos="649"/>
        </w:tabs>
        <w:spacing w:before="146"/>
        <w:ind w:left="648"/>
        <w:jc w:val="left"/>
        <w:rPr>
          <w:sz w:val="20"/>
        </w:rPr>
      </w:pPr>
      <w:r>
        <w:rPr>
          <w:sz w:val="20"/>
        </w:rPr>
        <w:t>Is</w:t>
      </w:r>
      <w:r>
        <w:rPr>
          <w:spacing w:val="-1"/>
          <w:sz w:val="20"/>
        </w:rPr>
        <w:t xml:space="preserve"> </w:t>
      </w:r>
      <w:r>
        <w:rPr>
          <w:sz w:val="20"/>
        </w:rPr>
        <w:t>this ribose existing as alpha or beta? (2 points)</w:t>
      </w:r>
    </w:p>
    <w:p w14:paraId="1B4DFFA1" w14:textId="77777777" w:rsidR="00040DE2" w:rsidRDefault="00040DE2">
      <w:pPr>
        <w:pStyle w:val="BodyText"/>
      </w:pPr>
    </w:p>
    <w:p w14:paraId="1A549430" w14:textId="5720B301" w:rsidR="00040DE2" w:rsidRPr="00EA2805" w:rsidRDefault="00EA2805" w:rsidP="00EA2805">
      <w:pPr>
        <w:pStyle w:val="BodyText"/>
        <w:ind w:left="567"/>
        <w:rPr>
          <w:u w:val="single"/>
        </w:rPr>
      </w:pPr>
      <w:r w:rsidRPr="00EA2805">
        <w:rPr>
          <w:u w:val="single"/>
        </w:rPr>
        <w:t>This ribose exists as the beta-anomer.</w:t>
      </w:r>
    </w:p>
    <w:p w14:paraId="39C5C0F7" w14:textId="77777777" w:rsidR="00040DE2" w:rsidRDefault="00040DE2">
      <w:pPr>
        <w:pStyle w:val="BodyText"/>
      </w:pPr>
    </w:p>
    <w:p w14:paraId="7288A12A" w14:textId="77777777" w:rsidR="00040DE2" w:rsidRDefault="00040DE2">
      <w:pPr>
        <w:pStyle w:val="BodyText"/>
        <w:spacing w:before="7"/>
        <w:rPr>
          <w:sz w:val="18"/>
        </w:rPr>
      </w:pPr>
    </w:p>
    <w:p w14:paraId="7E9BB580" w14:textId="77777777" w:rsidR="00040DE2" w:rsidRDefault="00B03F00">
      <w:pPr>
        <w:pStyle w:val="ListParagraph"/>
        <w:numPr>
          <w:ilvl w:val="0"/>
          <w:numId w:val="1"/>
        </w:numPr>
        <w:tabs>
          <w:tab w:val="left" w:pos="583"/>
        </w:tabs>
        <w:jc w:val="left"/>
        <w:rPr>
          <w:sz w:val="20"/>
        </w:rPr>
      </w:pPr>
      <w:r>
        <w:rPr>
          <w:sz w:val="20"/>
        </w:rPr>
        <w:t>Determine if</w:t>
      </w:r>
      <w:r>
        <w:rPr>
          <w:spacing w:val="-1"/>
          <w:sz w:val="20"/>
        </w:rPr>
        <w:t xml:space="preserve"> </w:t>
      </w:r>
      <w:r>
        <w:rPr>
          <w:sz w:val="20"/>
        </w:rPr>
        <w:t>the carbon marked with an * is R or S (2 points)</w:t>
      </w:r>
    </w:p>
    <w:p w14:paraId="368EE969" w14:textId="77777777" w:rsidR="00040DE2" w:rsidRDefault="00040DE2">
      <w:pPr>
        <w:pStyle w:val="BodyText"/>
      </w:pPr>
    </w:p>
    <w:p w14:paraId="239D2901" w14:textId="6DC3C05A" w:rsidR="00040DE2" w:rsidRPr="00EA2805" w:rsidRDefault="00EA2805" w:rsidP="00EA2805">
      <w:pPr>
        <w:pStyle w:val="BodyText"/>
        <w:ind w:left="567"/>
        <w:rPr>
          <w:u w:val="single"/>
        </w:rPr>
      </w:pPr>
      <w:r w:rsidRPr="00EA2805">
        <w:rPr>
          <w:u w:val="single"/>
        </w:rPr>
        <w:t>Its configuration is R.</w:t>
      </w:r>
    </w:p>
    <w:p w14:paraId="5F3AC641" w14:textId="77777777" w:rsidR="00040DE2" w:rsidRDefault="00040DE2">
      <w:pPr>
        <w:pStyle w:val="BodyText"/>
      </w:pPr>
    </w:p>
    <w:p w14:paraId="6CD4A2F9" w14:textId="77777777" w:rsidR="00040DE2" w:rsidRDefault="00040DE2">
      <w:pPr>
        <w:pStyle w:val="BodyText"/>
      </w:pPr>
    </w:p>
    <w:p w14:paraId="347D11DC" w14:textId="77777777" w:rsidR="00040DE2" w:rsidRDefault="00040DE2">
      <w:pPr>
        <w:pStyle w:val="BodyText"/>
      </w:pPr>
    </w:p>
    <w:p w14:paraId="3D22F1E0" w14:textId="77777777" w:rsidR="00040DE2" w:rsidRDefault="00040DE2">
      <w:pPr>
        <w:pStyle w:val="BodyText"/>
        <w:spacing w:before="10"/>
        <w:rPr>
          <w:sz w:val="15"/>
        </w:rPr>
      </w:pPr>
    </w:p>
    <w:p w14:paraId="00A5E6C3" w14:textId="77777777" w:rsidR="00040DE2" w:rsidRDefault="00B03F00">
      <w:pPr>
        <w:pStyle w:val="ListParagraph"/>
        <w:numPr>
          <w:ilvl w:val="0"/>
          <w:numId w:val="1"/>
        </w:numPr>
        <w:tabs>
          <w:tab w:val="left" w:pos="497"/>
        </w:tabs>
        <w:spacing w:before="79" w:line="223" w:lineRule="auto"/>
        <w:ind w:left="333" w:right="681" w:firstLine="0"/>
        <w:jc w:val="left"/>
        <w:rPr>
          <w:sz w:val="20"/>
        </w:rPr>
      </w:pPr>
      <w:r>
        <w:rPr>
          <w:sz w:val="20"/>
        </w:rPr>
        <w:t xml:space="preserve">There is a fancy reaction that can convert ribose to a </w:t>
      </w:r>
      <w:proofErr w:type="spellStart"/>
      <w:r>
        <w:rPr>
          <w:sz w:val="20"/>
        </w:rPr>
        <w:t>nuceloside</w:t>
      </w:r>
      <w:proofErr w:type="spellEnd"/>
      <w:r>
        <w:rPr>
          <w:sz w:val="20"/>
        </w:rPr>
        <w:t>, shown above is the nucleoside adenosine.</w:t>
      </w:r>
      <w:r>
        <w:rPr>
          <w:spacing w:val="-53"/>
          <w:sz w:val="20"/>
        </w:rPr>
        <w:t xml:space="preserve"> </w:t>
      </w:r>
      <w:r>
        <w:rPr>
          <w:sz w:val="20"/>
        </w:rPr>
        <w:t>Based</w:t>
      </w:r>
      <w:r>
        <w:rPr>
          <w:spacing w:val="-1"/>
          <w:sz w:val="20"/>
        </w:rPr>
        <w:t xml:space="preserve"> </w:t>
      </w:r>
      <w:r>
        <w:rPr>
          <w:sz w:val="20"/>
        </w:rPr>
        <w:t>on the structure sho</w:t>
      </w:r>
      <w:r>
        <w:rPr>
          <w:sz w:val="20"/>
        </w:rPr>
        <w:t>wn above,</w:t>
      </w:r>
      <w:r>
        <w:rPr>
          <w:spacing w:val="-1"/>
          <w:sz w:val="20"/>
        </w:rPr>
        <w:t xml:space="preserve"> </w:t>
      </w:r>
      <w:r>
        <w:rPr>
          <w:sz w:val="20"/>
        </w:rPr>
        <w:t>is this an example of</w:t>
      </w:r>
      <w:r>
        <w:rPr>
          <w:spacing w:val="-1"/>
          <w:sz w:val="20"/>
        </w:rPr>
        <w:t xml:space="preserve"> </w:t>
      </w:r>
      <w:r>
        <w:rPr>
          <w:sz w:val="20"/>
        </w:rPr>
        <w:t>RNA</w:t>
      </w:r>
      <w:r>
        <w:rPr>
          <w:spacing w:val="-11"/>
          <w:sz w:val="20"/>
        </w:rPr>
        <w:t xml:space="preserve"> </w:t>
      </w:r>
      <w:r>
        <w:rPr>
          <w:sz w:val="20"/>
        </w:rPr>
        <w:t>or DNA? (2 points)</w:t>
      </w:r>
    </w:p>
    <w:p w14:paraId="779265C8" w14:textId="77777777" w:rsidR="00040DE2" w:rsidRDefault="00040DE2">
      <w:pPr>
        <w:spacing w:line="223" w:lineRule="auto"/>
        <w:rPr>
          <w:sz w:val="20"/>
        </w:rPr>
        <w:sectPr w:rsidR="00040DE2">
          <w:footerReference w:type="default" r:id="rId43"/>
          <w:pgSz w:w="12240" w:h="15840"/>
          <w:pgMar w:top="780" w:right="760" w:bottom="1180" w:left="760" w:header="0" w:footer="988" w:gutter="0"/>
          <w:cols w:space="720"/>
        </w:sectPr>
      </w:pPr>
    </w:p>
    <w:p w14:paraId="4657AA89" w14:textId="77777777" w:rsidR="00040DE2" w:rsidRDefault="00040DE2">
      <w:pPr>
        <w:pStyle w:val="BodyText"/>
      </w:pPr>
    </w:p>
    <w:p w14:paraId="2C3618F8" w14:textId="77777777" w:rsidR="00040DE2" w:rsidRDefault="00B03F00">
      <w:pPr>
        <w:pStyle w:val="BodyText"/>
        <w:spacing w:before="129"/>
        <w:ind w:left="1502" w:right="2666"/>
        <w:jc w:val="center"/>
      </w:pPr>
      <w:r>
        <w:pict w14:anchorId="6928EEB2">
          <v:group id="_x0000_s1053" style="position:absolute;left:0;text-align:left;margin-left:145.05pt;margin-top:17.5pt;width:75.15pt;height:57.05pt;z-index:-16093696;mso-position-horizontal-relative:page" coordorigin="2901,350" coordsize="1503,1141">
            <v:shape id="_x0000_s1057" style="position:absolute;left:3379;top:603;width:1024;height:613" coordorigin="3380,604" coordsize="1024,613" path="m4404,727r-19,-57l4084,793,3824,604r-7,9l4076,802r-131,402l3522,1204,3391,802,3650,614r-7,-10l3383,793r1,6l3380,804r133,412l3954,1216,4088,804r316,-77xe" fillcolor="black" stroked="f">
              <v:path arrowok="t"/>
            </v:shape>
            <v:shape id="_x0000_s1056" type="#_x0000_t75" style="position:absolute;left:3302;top:1247;width:191;height:244">
              <v:imagedata r:id="rId41" o:title=""/>
            </v:shape>
            <v:shape id="_x0000_s1055" style="position:absolute;left:2900;top:349;width:484;height:455" coordorigin="2901,350" coordsize="484,455" path="m3384,799r-1,-6l2973,633,2912,350r-11,2l2974,697r406,107l3384,799xe" fillcolor="black" stroked="f">
              <v:path arrowok="t"/>
            </v:shape>
            <v:shape id="_x0000_s1054" type="#_x0000_t202" style="position:absolute;left:3655;top:464;width:176;height:200" filled="f" stroked="f">
              <v:textbox inset="0,0,0,0">
                <w:txbxContent>
                  <w:p w14:paraId="602B0FF2" w14:textId="77777777" w:rsidR="00040DE2" w:rsidRDefault="00B03F00">
                    <w:pPr>
                      <w:spacing w:line="196" w:lineRule="exac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</w:t>
                    </w:r>
                  </w:p>
                </w:txbxContent>
              </v:textbox>
            </v:shape>
            <w10:wrap anchorx="page"/>
          </v:group>
        </w:pict>
      </w:r>
      <w:r>
        <w:t>HO</w:t>
      </w:r>
    </w:p>
    <w:p w14:paraId="3268BBB6" w14:textId="77777777" w:rsidR="00040DE2" w:rsidRDefault="00040DE2">
      <w:pPr>
        <w:pStyle w:val="BodyText"/>
        <w:spacing w:before="10"/>
        <w:rPr>
          <w:sz w:val="11"/>
        </w:rPr>
      </w:pPr>
    </w:p>
    <w:p w14:paraId="76F5F1E2" w14:textId="77777777" w:rsidR="00040DE2" w:rsidRDefault="00B03F00">
      <w:pPr>
        <w:pStyle w:val="BodyText"/>
        <w:spacing w:line="63" w:lineRule="exact"/>
        <w:ind w:left="4293"/>
        <w:rPr>
          <w:sz w:val="6"/>
        </w:rPr>
      </w:pPr>
      <w:r>
        <w:rPr>
          <w:sz w:val="6"/>
        </w:rPr>
      </w:r>
      <w:r>
        <w:rPr>
          <w:sz w:val="6"/>
        </w:rPr>
        <w:pict w14:anchorId="3218E873">
          <v:group id="_x0000_s1051" style="width:42pt;height:3.15pt;mso-position-horizontal-relative:char;mso-position-vertical-relative:line" coordsize="840,63">
            <v:shape id="_x0000_s1052" style="position:absolute;width:840;height:63" coordsize="840,63" path="m840,32l720,r15,18l735,26,,26,,38r735,l735,46,720,63,840,32xe" fillcolor="black" stroked="f">
              <v:path arrowok="t"/>
            </v:shape>
            <w10:anchorlock/>
          </v:group>
        </w:pict>
      </w:r>
    </w:p>
    <w:p w14:paraId="544D50DA" w14:textId="77777777" w:rsidR="00040DE2" w:rsidRDefault="00B03F00">
      <w:pPr>
        <w:pStyle w:val="BodyText"/>
        <w:tabs>
          <w:tab w:val="left" w:pos="876"/>
          <w:tab w:val="left" w:pos="1612"/>
        </w:tabs>
        <w:jc w:val="right"/>
      </w:pPr>
      <w:r>
        <w:t>OH</w:t>
      </w:r>
      <w:r>
        <w:tab/>
      </w:r>
      <w:r>
        <w:rPr>
          <w:u w:val="single"/>
        </w:rPr>
        <w:t xml:space="preserve"> </w:t>
      </w:r>
      <w:r>
        <w:rPr>
          <w:u w:val="single"/>
        </w:rPr>
        <w:tab/>
      </w:r>
    </w:p>
    <w:p w14:paraId="3523AED0" w14:textId="77777777" w:rsidR="00040DE2" w:rsidRDefault="00040DE2">
      <w:pPr>
        <w:pStyle w:val="BodyText"/>
      </w:pPr>
    </w:p>
    <w:p w14:paraId="34F61F74" w14:textId="77777777" w:rsidR="00040DE2" w:rsidRDefault="00040DE2">
      <w:pPr>
        <w:pStyle w:val="BodyText"/>
      </w:pPr>
    </w:p>
    <w:p w14:paraId="61218054" w14:textId="77777777" w:rsidR="00040DE2" w:rsidRDefault="00040DE2">
      <w:pPr>
        <w:pStyle w:val="BodyText"/>
        <w:spacing w:before="1"/>
        <w:rPr>
          <w:sz w:val="17"/>
        </w:rPr>
      </w:pPr>
    </w:p>
    <w:p w14:paraId="5D44F287" w14:textId="77777777" w:rsidR="00040DE2" w:rsidRDefault="00B03F00">
      <w:pPr>
        <w:pStyle w:val="BodyText"/>
        <w:ind w:left="1883" w:right="2286"/>
        <w:jc w:val="center"/>
      </w:pPr>
      <w:r>
        <w:t>HO</w:t>
      </w:r>
    </w:p>
    <w:p w14:paraId="391900FB" w14:textId="77777777" w:rsidR="00040DE2" w:rsidRDefault="00B03F00">
      <w:pPr>
        <w:tabs>
          <w:tab w:val="left" w:pos="3547"/>
        </w:tabs>
        <w:spacing w:before="86"/>
        <w:ind w:left="2600"/>
        <w:rPr>
          <w:sz w:val="15"/>
        </w:rPr>
      </w:pPr>
      <w:r>
        <w:br w:type="column"/>
      </w:r>
      <w:r>
        <w:rPr>
          <w:position w:val="-6"/>
          <w:sz w:val="20"/>
        </w:rPr>
        <w:t>N</w:t>
      </w:r>
      <w:r>
        <w:rPr>
          <w:position w:val="-6"/>
          <w:sz w:val="20"/>
        </w:rPr>
        <w:tab/>
      </w:r>
      <w:r>
        <w:rPr>
          <w:sz w:val="20"/>
        </w:rPr>
        <w:t>NH</w:t>
      </w:r>
      <w:r>
        <w:rPr>
          <w:position w:val="-4"/>
          <w:sz w:val="15"/>
        </w:rPr>
        <w:t>2</w:t>
      </w:r>
    </w:p>
    <w:p w14:paraId="0F477228" w14:textId="77777777" w:rsidR="00040DE2" w:rsidRDefault="00B03F00">
      <w:pPr>
        <w:pStyle w:val="BodyText"/>
        <w:spacing w:before="79"/>
        <w:ind w:left="619"/>
      </w:pPr>
      <w:r>
        <w:pict w14:anchorId="009A4EA3">
          <v:group id="_x0000_s1045" style="position:absolute;left:0;text-align:left;margin-left:346.35pt;margin-top:-4pt;width:136.35pt;height:76.05pt;z-index:-16094720;mso-position-horizontal-relative:page" coordorigin="6927,-80" coordsize="2727,1521">
            <v:shape id="_x0000_s1050" style="position:absolute;left:7406;top:553;width:940;height:613" coordorigin="7406,554" coordsize="940,613" path="m8346,608r-37,-48l8110,742,7851,554r-7,9l8103,752r-131,402l7549,1154,7418,752,7676,564r-7,-10l7410,743r1,6l7406,754r134,412l7981,1166,8115,753,8346,608xe" fillcolor="black" stroked="f">
              <v:path arrowok="t"/>
            </v:shape>
            <v:shape id="_x0000_s1049" type="#_x0000_t75" style="position:absolute;left:7329;top:1197;width:191;height:244">
              <v:imagedata r:id="rId44" o:title=""/>
            </v:shape>
            <v:shape id="_x0000_s1048" style="position:absolute;left:6927;top:-65;width:2173;height:905" coordorigin="6927,-65" coordsize="2173,905" o:spt="100" adj="0,,0" path="m7411,749r-1,-6l6999,584,6939,300r-12,3l7001,647r405,107l7411,749xm8641,-54r-6,-11l8350,80r52,330l8414,408,8363,87,8641,-54xm8676,15l8671,4,8439,122r6,11l8676,15xm9050,199r-3,-6l9049,187,8832,-30r-9,8l9039,194,8847,571,8511,518r-2,12l8847,584r167,256l9024,833,8858,578,9050,199xm9100,274r-11,-6l8935,571r11,5l9100,274xe" fillcolor="black" stroked="f">
              <v:stroke joinstyle="round"/>
              <v:formulas/>
              <v:path arrowok="t" o:connecttype="segments"/>
            </v:shape>
            <v:shape id="_x0000_s1047" type="#_x0000_t75" style="position:absolute;left:9427;top:193;width:227;height:326">
              <v:imagedata r:id="rId45" o:title=""/>
            </v:shape>
            <v:shape id="_x0000_s1046" style="position:absolute;left:9048;top:-81;width:587;height:279" coordorigin="9048,-80" coordsize="587,279" path="m9635,-74r-11,-6l9475,187r-427,l9048,193r,6l9477,199r,-6l9476,193r,-3l9478,193r7,l9635,-74xe" fillcolor="black" stroked="f">
              <v:path arrowok="t"/>
            </v:shape>
            <w10:wrap anchorx="page"/>
          </v:group>
        </w:pict>
      </w:r>
      <w:r>
        <w:t>HO</w:t>
      </w:r>
    </w:p>
    <w:p w14:paraId="42F31B42" w14:textId="77777777" w:rsidR="00040DE2" w:rsidRDefault="00B03F00">
      <w:pPr>
        <w:pStyle w:val="BodyText"/>
        <w:tabs>
          <w:tab w:val="left" w:pos="2282"/>
          <w:tab w:val="left" w:pos="3571"/>
        </w:tabs>
        <w:spacing w:before="75"/>
        <w:ind w:left="1613"/>
      </w:pPr>
      <w:r>
        <w:pict w14:anchorId="3AC761F0">
          <v:shape id="_x0000_s1044" style="position:absolute;left:0;text-align:left;margin-left:458.7pt;margin-top:18.7pt;width:24.35pt;height:13.2pt;z-index:15764992;mso-position-horizontal-relative:page" coordorigin="9174,374" coordsize="487,264" o:spt="100" adj="0,,0" path="m9471,548r-297,l9174,560r297,l9471,548xm9660,379r-10,-5l9514,625r-340,l9174,637r347,l9660,379xe" fillcolor="black" stroked="f">
            <v:stroke joinstyle="round"/>
            <v:formulas/>
            <v:path arrowok="t" o:connecttype="segments"/>
            <w10:wrap anchorx="page"/>
          </v:shape>
        </w:pict>
      </w:r>
      <w:r>
        <w:pict w14:anchorId="0E04F9CD">
          <v:shape id="_x0000_s1043" style="position:absolute;left:0;text-align:left;margin-left:300.65pt;margin-top:13.5pt;width:6pt;height:3.15pt;z-index:15766016;mso-position-horizontal-relative:page" coordorigin="6013,270" coordsize="120,63" path="m6013,270r15,18l6028,316r-15,17l6133,302,6013,270xe" fillcolor="black" stroked="f">
            <v:path arrowok="t"/>
            <w10:wrap anchorx="page"/>
          </v:shape>
        </w:pict>
      </w:r>
      <w:r>
        <w:rPr>
          <w:position w:val="1"/>
        </w:rPr>
        <w:t>O</w:t>
      </w:r>
      <w:r>
        <w:rPr>
          <w:position w:val="1"/>
        </w:rPr>
        <w:tab/>
      </w:r>
      <w:r>
        <w:t>N</w:t>
      </w:r>
      <w:r>
        <w:tab/>
      </w:r>
      <w:proofErr w:type="spellStart"/>
      <w:r>
        <w:rPr>
          <w:position w:val="-6"/>
        </w:rPr>
        <w:t>N</w:t>
      </w:r>
      <w:proofErr w:type="spellEnd"/>
    </w:p>
    <w:p w14:paraId="03698BB2" w14:textId="77777777" w:rsidR="00040DE2" w:rsidRDefault="00B03F00">
      <w:pPr>
        <w:pStyle w:val="BodyText"/>
        <w:spacing w:before="130"/>
        <w:ind w:left="622"/>
        <w:jc w:val="center"/>
      </w:pPr>
      <w:r>
        <w:pict w14:anchorId="6FEFE298">
          <v:shape id="_x0000_s1042" style="position:absolute;left:0;text-align:left;margin-left:277.3pt;margin-top:6.95pt;width:39.35pt;height:3.15pt;z-index:15766528;mso-position-horizontal-relative:page" coordorigin="5546,139" coordsize="787,63" path="m6333,171l6213,139r15,18l6228,165r-682,l5546,177r682,l6228,184r-15,18l6333,171xe" fillcolor="black" stroked="f">
            <v:path arrowok="t"/>
            <w10:wrap anchorx="page"/>
          </v:shape>
        </w:pict>
      </w:r>
      <w:r>
        <w:t>N</w:t>
      </w:r>
    </w:p>
    <w:p w14:paraId="0320E18B" w14:textId="77777777" w:rsidR="00040DE2" w:rsidRDefault="00040DE2">
      <w:pPr>
        <w:pStyle w:val="BodyText"/>
        <w:spacing w:before="8"/>
        <w:rPr>
          <w:sz w:val="29"/>
        </w:rPr>
      </w:pPr>
    </w:p>
    <w:p w14:paraId="1F79359D" w14:textId="77777777" w:rsidR="00040DE2" w:rsidRDefault="00B03F00">
      <w:pPr>
        <w:pStyle w:val="BodyText"/>
        <w:ind w:left="999"/>
      </w:pPr>
      <w:r>
        <w:t>HO</w:t>
      </w:r>
    </w:p>
    <w:p w14:paraId="080A90A6" w14:textId="77777777" w:rsidR="00040DE2" w:rsidRDefault="00040DE2">
      <w:pPr>
        <w:sectPr w:rsidR="00040DE2">
          <w:type w:val="continuous"/>
          <w:pgSz w:w="12240" w:h="15840"/>
          <w:pgMar w:top="1500" w:right="760" w:bottom="280" w:left="760" w:header="720" w:footer="720" w:gutter="0"/>
          <w:cols w:num="2" w:space="720" w:equalWidth="0">
            <w:col w:w="5270" w:space="40"/>
            <w:col w:w="5410"/>
          </w:cols>
        </w:sectPr>
      </w:pPr>
    </w:p>
    <w:p w14:paraId="185BD4CC" w14:textId="77777777" w:rsidR="00040DE2" w:rsidRDefault="00040DE2">
      <w:pPr>
        <w:pStyle w:val="BodyText"/>
      </w:pPr>
    </w:p>
    <w:p w14:paraId="15FF5B32" w14:textId="5533B361" w:rsidR="00040DE2" w:rsidRPr="00EA2805" w:rsidRDefault="00EA2805" w:rsidP="00EA2805">
      <w:pPr>
        <w:pStyle w:val="BodyText"/>
        <w:ind w:left="567"/>
        <w:rPr>
          <w:u w:val="single"/>
        </w:rPr>
      </w:pPr>
      <w:r w:rsidRPr="00EA2805">
        <w:rPr>
          <w:u w:val="single"/>
        </w:rPr>
        <w:t>This is an example of DNA as the sugar is missing a hydroxyl group at position 2</w:t>
      </w:r>
      <w:r>
        <w:rPr>
          <w:u w:val="single"/>
        </w:rPr>
        <w:t xml:space="preserve"> (deoxyribose)</w:t>
      </w:r>
      <w:r w:rsidRPr="00EA2805">
        <w:rPr>
          <w:u w:val="single"/>
        </w:rPr>
        <w:t>.</w:t>
      </w:r>
    </w:p>
    <w:p w14:paraId="005A52C7" w14:textId="77777777" w:rsidR="00040DE2" w:rsidRDefault="00040DE2">
      <w:pPr>
        <w:pStyle w:val="BodyText"/>
      </w:pPr>
    </w:p>
    <w:p w14:paraId="242645F5" w14:textId="77777777" w:rsidR="00040DE2" w:rsidRDefault="00040DE2">
      <w:pPr>
        <w:pStyle w:val="BodyText"/>
        <w:spacing w:before="3"/>
        <w:rPr>
          <w:sz w:val="22"/>
        </w:rPr>
      </w:pPr>
    </w:p>
    <w:p w14:paraId="37EAE435" w14:textId="77777777" w:rsidR="00040DE2" w:rsidRDefault="00B03F00" w:rsidP="00EA2805">
      <w:pPr>
        <w:pStyle w:val="ListParagraph"/>
        <w:numPr>
          <w:ilvl w:val="0"/>
          <w:numId w:val="1"/>
        </w:numPr>
        <w:tabs>
          <w:tab w:val="left" w:pos="476"/>
        </w:tabs>
        <w:spacing w:before="67"/>
        <w:ind w:left="475"/>
        <w:jc w:val="left"/>
        <w:rPr>
          <w:sz w:val="20"/>
        </w:rPr>
      </w:pPr>
      <w:r>
        <w:rPr>
          <w:sz w:val="20"/>
        </w:rPr>
        <w:t>What</w:t>
      </w:r>
      <w:r>
        <w:rPr>
          <w:spacing w:val="-1"/>
          <w:sz w:val="20"/>
        </w:rPr>
        <w:t xml:space="preserve"> </w:t>
      </w:r>
      <w:r>
        <w:rPr>
          <w:sz w:val="20"/>
        </w:rPr>
        <w:t>is the complementary base pair to this nucleoside? (2 points)</w:t>
      </w:r>
    </w:p>
    <w:p w14:paraId="4705AE6C" w14:textId="77777777" w:rsidR="00EA2805" w:rsidRDefault="00EA2805" w:rsidP="00EA2805">
      <w:pPr>
        <w:tabs>
          <w:tab w:val="left" w:pos="476"/>
        </w:tabs>
        <w:spacing w:before="67"/>
        <w:rPr>
          <w:sz w:val="20"/>
        </w:rPr>
      </w:pPr>
    </w:p>
    <w:p w14:paraId="6FC07E42" w14:textId="1287737A" w:rsidR="00EA2805" w:rsidRPr="00EA2805" w:rsidRDefault="00EA2805" w:rsidP="00EA2805">
      <w:pPr>
        <w:tabs>
          <w:tab w:val="left" w:pos="476"/>
        </w:tabs>
        <w:spacing w:before="67"/>
        <w:ind w:left="567"/>
        <w:rPr>
          <w:sz w:val="20"/>
          <w:u w:val="single"/>
        </w:rPr>
        <w:sectPr w:rsidR="00EA2805" w:rsidRPr="00EA2805">
          <w:type w:val="continuous"/>
          <w:pgSz w:w="12240" w:h="15840"/>
          <w:pgMar w:top="1500" w:right="760" w:bottom="280" w:left="760" w:header="720" w:footer="720" w:gutter="0"/>
          <w:cols w:space="720"/>
        </w:sectPr>
      </w:pPr>
      <w:r w:rsidRPr="00EA2805">
        <w:rPr>
          <w:sz w:val="20"/>
          <w:u w:val="single"/>
        </w:rPr>
        <w:t xml:space="preserve">The complementary base pair of </w:t>
      </w:r>
      <w:proofErr w:type="gramStart"/>
      <w:r w:rsidRPr="00EA2805">
        <w:rPr>
          <w:sz w:val="20"/>
          <w:u w:val="single"/>
        </w:rPr>
        <w:t>adenine</w:t>
      </w:r>
      <w:proofErr w:type="gramEnd"/>
      <w:r w:rsidRPr="00EA2805">
        <w:rPr>
          <w:sz w:val="20"/>
          <w:u w:val="single"/>
        </w:rPr>
        <w:t xml:space="preserve"> </w:t>
      </w:r>
      <w:r>
        <w:rPr>
          <w:sz w:val="20"/>
          <w:u w:val="single"/>
        </w:rPr>
        <w:t xml:space="preserve">in DNA </w:t>
      </w:r>
      <w:r w:rsidRPr="00EA2805">
        <w:rPr>
          <w:sz w:val="20"/>
          <w:u w:val="single"/>
        </w:rPr>
        <w:t>is thymine</w:t>
      </w:r>
      <w:r>
        <w:rPr>
          <w:sz w:val="20"/>
          <w:u w:val="single"/>
        </w:rPr>
        <w:t xml:space="preserve"> (not </w:t>
      </w:r>
      <w:proofErr w:type="spellStart"/>
      <w:r>
        <w:rPr>
          <w:sz w:val="20"/>
          <w:u w:val="single"/>
        </w:rPr>
        <w:t>uracile</w:t>
      </w:r>
      <w:proofErr w:type="spellEnd"/>
      <w:r>
        <w:rPr>
          <w:sz w:val="20"/>
          <w:u w:val="single"/>
        </w:rPr>
        <w:t>)</w:t>
      </w:r>
      <w:r w:rsidRPr="00EA2805">
        <w:rPr>
          <w:sz w:val="20"/>
          <w:u w:val="single"/>
        </w:rPr>
        <w:t>.</w:t>
      </w:r>
    </w:p>
    <w:p w14:paraId="46B88F34" w14:textId="0AE59DA4" w:rsidR="00040DE2" w:rsidRDefault="00B03F00">
      <w:pPr>
        <w:pStyle w:val="BodyText"/>
        <w:spacing w:before="63" w:line="225" w:lineRule="auto"/>
        <w:ind w:left="226" w:right="787"/>
      </w:pPr>
      <w:r>
        <w:lastRenderedPageBreak/>
        <w:t>Q</w:t>
      </w:r>
      <w:r>
        <w:t>uestion</w:t>
      </w:r>
      <w:r>
        <w:rPr>
          <w:spacing w:val="-1"/>
        </w:rPr>
        <w:t xml:space="preserve"> </w:t>
      </w:r>
      <w:r>
        <w:t>7.</w:t>
      </w:r>
      <w:r>
        <w:rPr>
          <w:spacing w:val="-5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bicyclic</w:t>
      </w:r>
      <w:r>
        <w:rPr>
          <w:spacing w:val="-1"/>
        </w:rPr>
        <w:t xml:space="preserve"> </w:t>
      </w:r>
      <w:r>
        <w:t>molecule shown</w:t>
      </w:r>
      <w:r>
        <w:rPr>
          <w:spacing w:val="-1"/>
        </w:rPr>
        <w:t xml:space="preserve"> </w:t>
      </w:r>
      <w:r>
        <w:t>can</w:t>
      </w:r>
      <w:r>
        <w:rPr>
          <w:spacing w:val="-1"/>
        </w:rPr>
        <w:t xml:space="preserve"> </w:t>
      </w:r>
      <w:r>
        <w:t>undergo</w:t>
      </w:r>
      <w:r>
        <w:rPr>
          <w:spacing w:val="-1"/>
        </w:rPr>
        <w:t xml:space="preserve"> </w:t>
      </w:r>
      <w:r>
        <w:t>reactions</w:t>
      </w:r>
      <w:r>
        <w:rPr>
          <w:spacing w:val="-1"/>
        </w:rPr>
        <w:t xml:space="preserve"> </w:t>
      </w:r>
      <w:r>
        <w:t>just</w:t>
      </w:r>
      <w:r>
        <w:rPr>
          <w:spacing w:val="-1"/>
        </w:rPr>
        <w:t xml:space="preserve"> </w:t>
      </w:r>
      <w:r>
        <w:t>like</w:t>
      </w:r>
      <w:r>
        <w:rPr>
          <w:spacing w:val="-1"/>
        </w:rPr>
        <w:t xml:space="preserve"> </w:t>
      </w:r>
      <w:r>
        <w:t>its</w:t>
      </w:r>
      <w:r>
        <w:rPr>
          <w:spacing w:val="-1"/>
        </w:rPr>
        <w:t xml:space="preserve"> </w:t>
      </w:r>
      <w:proofErr w:type="gramStart"/>
      <w:r>
        <w:t>less</w:t>
      </w:r>
      <w:proofErr w:type="gramEnd"/>
      <w:r>
        <w:rPr>
          <w:spacing w:val="-1"/>
        </w:rPr>
        <w:t xml:space="preserve"> </w:t>
      </w:r>
      <w:r>
        <w:t>complex</w:t>
      </w:r>
      <w:r>
        <w:rPr>
          <w:spacing w:val="-1"/>
        </w:rPr>
        <w:t xml:space="preserve"> </w:t>
      </w:r>
      <w:r>
        <w:t>relatives.</w:t>
      </w:r>
      <w:r>
        <w:rPr>
          <w:spacing w:val="-1"/>
        </w:rPr>
        <w:t xml:space="preserve"> </w:t>
      </w:r>
      <w:r>
        <w:t>Fill</w:t>
      </w:r>
      <w:r>
        <w:rPr>
          <w:spacing w:val="-1"/>
        </w:rPr>
        <w:t xml:space="preserve"> </w:t>
      </w:r>
      <w:r>
        <w:t>in</w:t>
      </w:r>
      <w:r>
        <w:rPr>
          <w:spacing w:val="-1"/>
        </w:rPr>
        <w:t xml:space="preserve"> </w:t>
      </w:r>
      <w:r>
        <w:t>the</w:t>
      </w:r>
      <w:r>
        <w:rPr>
          <w:spacing w:val="-53"/>
        </w:rPr>
        <w:t xml:space="preserve"> </w:t>
      </w:r>
      <w:r>
        <w:t>missing</w:t>
      </w:r>
      <w:r>
        <w:rPr>
          <w:spacing w:val="-1"/>
        </w:rPr>
        <w:t xml:space="preserve"> </w:t>
      </w:r>
      <w:r>
        <w:t>reagent</w:t>
      </w:r>
      <w:r>
        <w:rPr>
          <w:spacing w:val="-1"/>
        </w:rPr>
        <w:t xml:space="preserve"> </w:t>
      </w:r>
      <w:proofErr w:type="spellStart"/>
      <w:r>
        <w:t>neccessary</w:t>
      </w:r>
      <w:proofErr w:type="spellEnd"/>
      <w:r>
        <w:t xml:space="preserve"> to undergo the transformations.</w:t>
      </w:r>
      <w:r>
        <w:rPr>
          <w:spacing w:val="-1"/>
        </w:rPr>
        <w:t xml:space="preserve"> </w:t>
      </w:r>
      <w:r>
        <w:t>(2 points)</w:t>
      </w:r>
    </w:p>
    <w:p w14:paraId="315AA704" w14:textId="77777777" w:rsidR="00040DE2" w:rsidRDefault="00040DE2">
      <w:pPr>
        <w:pStyle w:val="BodyText"/>
      </w:pPr>
    </w:p>
    <w:p w14:paraId="7DC61838" w14:textId="4FAFCC85" w:rsidR="00040DE2" w:rsidRDefault="00040DE2">
      <w:pPr>
        <w:pStyle w:val="BodyText"/>
        <w:spacing w:before="5"/>
        <w:rPr>
          <w:sz w:val="18"/>
        </w:rPr>
      </w:pPr>
    </w:p>
    <w:p w14:paraId="339C1F65" w14:textId="7C37DDE2" w:rsidR="00040DE2" w:rsidRDefault="00EA2805">
      <w:pPr>
        <w:pStyle w:val="BodyText"/>
        <w:tabs>
          <w:tab w:val="left" w:pos="5405"/>
        </w:tabs>
        <w:ind w:left="1381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9952" behindDoc="0" locked="0" layoutInCell="1" allowOverlap="1" wp14:anchorId="2200BCDE" wp14:editId="312E9EF7">
                <wp:simplePos x="0" y="0"/>
                <wp:positionH relativeFrom="column">
                  <wp:posOffset>1491623</wp:posOffset>
                </wp:positionH>
                <wp:positionV relativeFrom="paragraph">
                  <wp:posOffset>101070</wp:posOffset>
                </wp:positionV>
                <wp:extent cx="3735705" cy="1404620"/>
                <wp:effectExtent l="0" t="0" r="0" b="5715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CA646C" w14:textId="19FBCD00" w:rsidR="00EA2805" w:rsidRPr="00132014" w:rsidRDefault="00EA2805" w:rsidP="00EA2805">
                            <w:r>
                              <w:t>PBr</w:t>
                            </w:r>
                            <w:r w:rsidRPr="00EA2805"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00BCDE" id="_x0000_s1043" type="#_x0000_t202" style="position:absolute;left:0;text-align:left;margin-left:117.45pt;margin-top:7.95pt;width:294.15pt;height:110.6pt;z-index:2517099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" filled="f" stroked="f">
                <v:textbox style="mso-fit-shape-to-text:t">
                  <w:txbxContent>
                    <w:p w14:paraId="0CCA646C" w14:textId="19FBCD00" w:rsidR="00EA2805" w:rsidRPr="00132014" w:rsidRDefault="00EA2805" w:rsidP="00EA2805">
                      <w:r>
                        <w:t>PBr</w:t>
                      </w:r>
                      <w:r w:rsidRPr="00EA2805"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pict w14:anchorId="60D4D91A">
          <v:shape id="_x0000_s1041" style="position:absolute;left:0;text-align:left;margin-left:73.25pt;margin-top:11.1pt;width:50.5pt;height:38.1pt;z-index:15769088;mso-position-horizontal-relative:page;mso-position-vertical-relative:text" coordorigin="1465,222" coordsize="1010,762" path="m2474,542r-12,-7l2462,548r,282l2219,970,1975,830r,-282l2219,408r243,140l2462,535,2225,398r,-176l2223,222r,176l2222,399r,-1l2223,398r,-176l2220,222r,178l2219,401r-1,-1l2220,400r,-178l2216,222r,176l2216,399r-2,-1l2216,398r,-176l2213,222r,176l1969,538r-6,-3l1963,548r,282l1720,970,1477,830r,-282l1720,408r243,140l1963,535,1720,394,1465,542r,294l1720,984,1969,840r250,144l2474,836r,-294xe" fillcolor="black" stroked="f">
            <v:path arrowok="t"/>
            <w10:wrap anchorx="page"/>
          </v:shape>
        </w:pict>
      </w:r>
      <w:r w:rsidR="00B03F00">
        <w:pict w14:anchorId="6099AC42">
          <v:shape id="_x0000_s1040" style="position:absolute;left:0;text-align:left;margin-left:273.9pt;margin-top:11.5pt;width:50.5pt;height:38.35pt;z-index:-16089600;mso-position-horizontal-relative:page;mso-position-vertical-relative:text" coordorigin="5478,230" coordsize="1010,767" path="m6487,555r-12,-7l6475,562r,281l6232,983,5989,843r,-281l6232,421r243,141l6475,548,6238,411r-2,1l6236,410r2,l6238,230r-12,l6226,410r3,l6229,412r-3,-1l5983,551r-6,-3l5977,562r,281l5733,983,5490,843r,-281l5733,421r244,141l5977,548,5733,407,5478,555r,295l5733,997,5983,853r249,144l6487,850r,-295xe" fillcolor="black" stroked="f">
            <v:path arrowok="t"/>
            <w10:wrap anchorx="page"/>
          </v:shape>
        </w:pict>
      </w:r>
      <w:r w:rsidR="00B03F00">
        <w:pict w14:anchorId="02725CD0">
          <v:shape id="_x0000_s1039" style="position:absolute;left:0;text-align:left;margin-left:461.9pt;margin-top:11.7pt;width:50.5pt;height:29.5pt;z-index:15770112;mso-position-horizontal-relative:page;mso-position-vertical-relative:text" coordorigin="9238,234" coordsize="1010,590" o:spt="100" adj="0,,0" path="m9995,306r-6,-10l9792,410r6,10l9995,306xm10247,382r-12,-7l10235,388r,282l9992,810,9749,670r,-282l9992,248r243,140l10235,375,9992,234,9743,378r-6,-3l9737,388r,282l9493,810,9250,670r,-282l9493,248r244,140l9737,375,9493,234,9238,382r,294l9493,824,9743,680r249,144l10247,676r,-294xe" fillcolor="black" stroked="f">
            <v:stroke joinstyle="round"/>
            <v:formulas/>
            <v:path arrowok="t" o:connecttype="segments"/>
            <w10:wrap anchorx="page"/>
          </v:shape>
        </w:pict>
      </w:r>
      <w:r w:rsidR="00B03F00">
        <w:rPr>
          <w:position w:val="1"/>
        </w:rPr>
        <w:t>OH</w:t>
      </w:r>
      <w:r w:rsidR="00B03F00">
        <w:rPr>
          <w:position w:val="1"/>
        </w:rPr>
        <w:tab/>
      </w:r>
      <w:r w:rsidR="00B03F00">
        <w:t>Br</w:t>
      </w:r>
    </w:p>
    <w:p w14:paraId="076D33B2" w14:textId="77777777" w:rsidR="00040DE2" w:rsidRDefault="00B03F00">
      <w:pPr>
        <w:pStyle w:val="ListParagraph"/>
        <w:numPr>
          <w:ilvl w:val="1"/>
          <w:numId w:val="1"/>
        </w:numPr>
        <w:tabs>
          <w:tab w:val="left" w:pos="6746"/>
          <w:tab w:val="left" w:pos="6747"/>
        </w:tabs>
        <w:spacing w:before="21"/>
        <w:rPr>
          <w:sz w:val="20"/>
        </w:rPr>
      </w:pPr>
      <w:r>
        <w:pict w14:anchorId="785F3C33">
          <v:shape id="_x0000_s1038" style="position:absolute;left:0;text-align:left;margin-left:142.65pt;margin-top:16.2pt;width:93.35pt;height:3.15pt;z-index:-15690240;mso-wrap-distance-left:0;mso-wrap-distance-right:0;mso-position-horizontal-relative:page" coordorigin="2853,324" coordsize="1867,63" path="m4720,356l4600,324r15,18l4615,350r-1762,l2853,362r1762,l4615,369r-15,18l4720,356xe" fillcolor="black" stroked="f">
            <v:path arrowok="t"/>
            <w10:wrap type="topAndBottom" anchorx="page"/>
          </v:shape>
        </w:pict>
      </w:r>
      <w:r>
        <w:pict w14:anchorId="789569E9">
          <v:shape id="_x0000_s1037" style="position:absolute;left:0;text-align:left;margin-left:354.65pt;margin-top:14.2pt;width:81.35pt;height:3.15pt;z-index:-15689728;mso-wrap-distance-left:0;mso-wrap-distance-right:0;mso-position-horizontal-relative:page" coordorigin="7093,284" coordsize="1627,63" path="m8720,316l8600,284r15,18l8615,310r-1522,l7093,322r1522,l8615,329r-15,18l8720,316xe" fillcolor="black" stroked="f">
            <v:path arrowok="t"/>
            <w10:wrap type="topAndBottom" anchorx="page"/>
          </v:shape>
        </w:pict>
      </w:r>
      <w:proofErr w:type="spellStart"/>
      <w:r>
        <w:rPr>
          <w:sz w:val="20"/>
        </w:rPr>
        <w:t>NaOMe</w:t>
      </w:r>
      <w:proofErr w:type="spellEnd"/>
    </w:p>
    <w:p w14:paraId="0364EA84" w14:textId="2C6E8C25" w:rsidR="00040DE2" w:rsidRDefault="00040DE2">
      <w:pPr>
        <w:pStyle w:val="BodyText"/>
      </w:pPr>
    </w:p>
    <w:p w14:paraId="51857BEE" w14:textId="77777777" w:rsidR="00040DE2" w:rsidRDefault="00040DE2">
      <w:pPr>
        <w:pStyle w:val="BodyText"/>
      </w:pPr>
    </w:p>
    <w:p w14:paraId="08F03939" w14:textId="77777777" w:rsidR="00040DE2" w:rsidRDefault="00040DE2">
      <w:pPr>
        <w:pStyle w:val="BodyText"/>
      </w:pPr>
    </w:p>
    <w:p w14:paraId="02CFF86F" w14:textId="41F5DF32" w:rsidR="00040DE2" w:rsidRDefault="00B03F00">
      <w:pPr>
        <w:pStyle w:val="BodyText"/>
        <w:spacing w:before="180" w:line="225" w:lineRule="auto"/>
        <w:ind w:left="440" w:right="561"/>
        <w:jc w:val="both"/>
      </w:pPr>
      <w:r>
        <w:t>The product shown by the E2 reaction of bromine with Sodium methoxide (</w:t>
      </w:r>
      <w:proofErr w:type="spellStart"/>
      <w:r>
        <w:t>NaOMe</w:t>
      </w:r>
      <w:proofErr w:type="spellEnd"/>
      <w:r>
        <w:t>) is only the major product.</w:t>
      </w:r>
      <w:r>
        <w:rPr>
          <w:spacing w:val="1"/>
        </w:rPr>
        <w:t xml:space="preserve"> </w:t>
      </w:r>
      <w:r>
        <w:t>On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tructure</w:t>
      </w:r>
      <w:r>
        <w:rPr>
          <w:spacing w:val="-2"/>
        </w:rPr>
        <w:t xml:space="preserve"> </w:t>
      </w:r>
      <w:r>
        <w:t>below,</w:t>
      </w:r>
      <w:r>
        <w:rPr>
          <w:spacing w:val="-2"/>
        </w:rPr>
        <w:t xml:space="preserve"> </w:t>
      </w:r>
      <w:r>
        <w:t>draw</w:t>
      </w:r>
      <w:r>
        <w:rPr>
          <w:spacing w:val="-1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hydrogens</w:t>
      </w:r>
      <w:r>
        <w:rPr>
          <w:spacing w:val="-1"/>
        </w:rPr>
        <w:t xml:space="preserve"> </w:t>
      </w:r>
      <w:r>
        <w:t>that</w:t>
      </w:r>
      <w:r>
        <w:rPr>
          <w:spacing w:val="-3"/>
        </w:rPr>
        <w:t xml:space="preserve"> </w:t>
      </w:r>
      <w:r>
        <w:t>will</w:t>
      </w:r>
      <w:r>
        <w:rPr>
          <w:spacing w:val="-1"/>
        </w:rPr>
        <w:t xml:space="preserve"> </w:t>
      </w:r>
      <w:r>
        <w:t>be</w:t>
      </w:r>
      <w:r>
        <w:rPr>
          <w:spacing w:val="-2"/>
        </w:rPr>
        <w:t xml:space="preserve"> </w:t>
      </w:r>
      <w:r>
        <w:t>abstracted</w:t>
      </w:r>
      <w:r>
        <w:rPr>
          <w:spacing w:val="-1"/>
        </w:rPr>
        <w:t xml:space="preserve"> </w:t>
      </w:r>
      <w:r>
        <w:t>by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proofErr w:type="spellStart"/>
      <w:r>
        <w:t>NaOME</w:t>
      </w:r>
      <w:proofErr w:type="spellEnd"/>
      <w:r>
        <w:rPr>
          <w:spacing w:val="-1"/>
        </w:rPr>
        <w:t xml:space="preserve"> </w:t>
      </w:r>
      <w:r>
        <w:t>to</w:t>
      </w:r>
      <w:r>
        <w:rPr>
          <w:spacing w:val="-1"/>
        </w:rPr>
        <w:t xml:space="preserve"> </w:t>
      </w:r>
      <w:r>
        <w:t>produce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major</w:t>
      </w:r>
      <w:r>
        <w:rPr>
          <w:spacing w:val="-1"/>
        </w:rPr>
        <w:t xml:space="preserve"> </w:t>
      </w:r>
      <w:r>
        <w:t>and</w:t>
      </w:r>
      <w:r>
        <w:rPr>
          <w:spacing w:val="-54"/>
        </w:rPr>
        <w:t xml:space="preserve"> </w:t>
      </w:r>
      <w:r>
        <w:t>minor products,</w:t>
      </w:r>
      <w:r>
        <w:rPr>
          <w:spacing w:val="-2"/>
        </w:rPr>
        <w:t xml:space="preserve"> </w:t>
      </w:r>
      <w:r>
        <w:t>and label them as such (4 p</w:t>
      </w:r>
      <w:r>
        <w:t>oints)</w:t>
      </w:r>
    </w:p>
    <w:p w14:paraId="7F7A5AB1" w14:textId="77777777" w:rsidR="00040DE2" w:rsidRDefault="00040DE2">
      <w:pPr>
        <w:pStyle w:val="BodyText"/>
      </w:pPr>
    </w:p>
    <w:p w14:paraId="13F62421" w14:textId="2CE38410" w:rsidR="00040DE2" w:rsidRDefault="00040DE2">
      <w:pPr>
        <w:pStyle w:val="BodyText"/>
      </w:pPr>
    </w:p>
    <w:p w14:paraId="64D4B8B6" w14:textId="44205F27" w:rsidR="00040DE2" w:rsidRDefault="00EA2805">
      <w:pPr>
        <w:pStyle w:val="BodyText"/>
        <w:spacing w:before="5"/>
        <w:rPr>
          <w:sz w:val="1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4288" behindDoc="0" locked="0" layoutInCell="1" allowOverlap="1" wp14:anchorId="230A07CC" wp14:editId="45ADAB41">
                <wp:simplePos x="0" y="0"/>
                <wp:positionH relativeFrom="column">
                  <wp:posOffset>2622233</wp:posOffset>
                </wp:positionH>
                <wp:positionV relativeFrom="paragraph">
                  <wp:posOffset>9207</wp:posOffset>
                </wp:positionV>
                <wp:extent cx="733425" cy="1404620"/>
                <wp:effectExtent l="0" t="0" r="0" b="5715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2420F1" w14:textId="2FCA7A0C" w:rsidR="00EA2805" w:rsidRPr="00132014" w:rsidRDefault="00EA2805" w:rsidP="00EA2805">
                            <w:r>
                              <w:t>(majo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0A07CC" id="_x0000_s1044" type="#_x0000_t202" style="position:absolute;margin-left:206.5pt;margin-top:.7pt;width:57.75pt;height:110.6pt;z-index:251724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" filled="f" stroked="f">
                <v:textbox style="mso-fit-shape-to-text:t">
                  <w:txbxContent>
                    <w:p w14:paraId="232420F1" w14:textId="2FCA7A0C" w:rsidR="00EA2805" w:rsidRPr="00132014" w:rsidRDefault="00EA2805" w:rsidP="00EA2805">
                      <w:r>
                        <w:t>(major)</w:t>
                      </w:r>
                    </w:p>
                  </w:txbxContent>
                </v:textbox>
              </v:shape>
            </w:pict>
          </mc:Fallback>
        </mc:AlternateContent>
      </w:r>
    </w:p>
    <w:p w14:paraId="4FBF1D32" w14:textId="28EF2E27" w:rsidR="00040DE2" w:rsidRDefault="00EA2805">
      <w:pPr>
        <w:pStyle w:val="BodyText"/>
        <w:spacing w:before="67"/>
        <w:ind w:right="25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6336" behindDoc="0" locked="0" layoutInCell="1" allowOverlap="1" wp14:anchorId="76D5319B" wp14:editId="05534547">
                <wp:simplePos x="0" y="0"/>
                <wp:positionH relativeFrom="column">
                  <wp:posOffset>3675063</wp:posOffset>
                </wp:positionH>
                <wp:positionV relativeFrom="paragraph">
                  <wp:posOffset>80010</wp:posOffset>
                </wp:positionV>
                <wp:extent cx="733425" cy="1404620"/>
                <wp:effectExtent l="0" t="0" r="0" b="5715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6B7ED5" w14:textId="09795623" w:rsidR="00EA2805" w:rsidRPr="00132014" w:rsidRDefault="00EA2805" w:rsidP="00EA2805">
                            <w:r>
                              <w:t>(m</w:t>
                            </w:r>
                            <w:r>
                              <w:t>ino</w:t>
                            </w:r>
                            <w:r>
                              <w:t>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D5319B" id="_x0000_s1045" type="#_x0000_t202" style="position:absolute;left:0;text-align:left;margin-left:289.4pt;margin-top:6.3pt;width:57.75pt;height:110.6pt;z-index:251726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" filled="f" stroked="f">
                <v:textbox style="mso-fit-shape-to-text:t">
                  <w:txbxContent>
                    <w:p w14:paraId="0B6B7ED5" w14:textId="09795623" w:rsidR="00EA2805" w:rsidRPr="00132014" w:rsidRDefault="00EA2805" w:rsidP="00EA2805">
                      <w:r>
                        <w:t>(m</w:t>
                      </w:r>
                      <w:r>
                        <w:t>ino</w:t>
                      </w:r>
                      <w:r>
                        <w:t>r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718144" behindDoc="0" locked="0" layoutInCell="1" allowOverlap="1" wp14:anchorId="19A96EC4" wp14:editId="7661ECA2">
                <wp:simplePos x="0" y="0"/>
                <wp:positionH relativeFrom="column">
                  <wp:posOffset>2988310</wp:posOffset>
                </wp:positionH>
                <wp:positionV relativeFrom="paragraph">
                  <wp:posOffset>60008</wp:posOffset>
                </wp:positionV>
                <wp:extent cx="457200" cy="1404620"/>
                <wp:effectExtent l="0" t="0" r="0" b="5715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8A5A22" w14:textId="78386BB9" w:rsidR="00EA2805" w:rsidRPr="00132014" w:rsidRDefault="00EA2805" w:rsidP="00EA2805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9A96EC4" id="_x0000_s1046" type="#_x0000_t202" style="position:absolute;left:0;text-align:left;margin-left:235.3pt;margin-top:4.75pt;width:36pt;height:110.6pt;z-index:251718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" filled="f" stroked="f">
                <v:textbox style="mso-fit-shape-to-text:t">
                  <w:txbxContent>
                    <w:p w14:paraId="688A5A22" w14:textId="78386BB9" w:rsidR="00EA2805" w:rsidRPr="00132014" w:rsidRDefault="00EA2805" w:rsidP="00EA2805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B03F00">
        <w:t>Br</w:t>
      </w:r>
    </w:p>
    <w:p w14:paraId="71CFE366" w14:textId="030493AE" w:rsidR="00040DE2" w:rsidRDefault="00EA2805">
      <w:pPr>
        <w:pStyle w:val="BodyText"/>
        <w:ind w:left="4184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0192" behindDoc="0" locked="0" layoutInCell="1" allowOverlap="1" wp14:anchorId="547674E2" wp14:editId="5A83F4BF">
                <wp:simplePos x="0" y="0"/>
                <wp:positionH relativeFrom="column">
                  <wp:posOffset>3774440</wp:posOffset>
                </wp:positionH>
                <wp:positionV relativeFrom="paragraph">
                  <wp:posOffset>49212</wp:posOffset>
                </wp:positionV>
                <wp:extent cx="457200" cy="1404620"/>
                <wp:effectExtent l="0" t="0" r="0" b="5715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371A73" w14:textId="77777777" w:rsidR="00EA2805" w:rsidRPr="00132014" w:rsidRDefault="00EA2805" w:rsidP="00EA2805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7674E2" id="_x0000_s1047" type="#_x0000_t202" style="position:absolute;left:0;text-align:left;margin-left:297.2pt;margin-top:3.85pt;width:36pt;height:110.6pt;z-index:251720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" filled="f" stroked="f">
                <v:textbox style="mso-fit-shape-to-text:t">
                  <w:txbxContent>
                    <w:p w14:paraId="42371A73" w14:textId="77777777" w:rsidR="00EA2805" w:rsidRPr="00132014" w:rsidRDefault="00EA2805" w:rsidP="00EA2805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487691264" behindDoc="0" locked="0" layoutInCell="1" allowOverlap="1" wp14:anchorId="21F133F2" wp14:editId="2845C29D">
                <wp:simplePos x="0" y="0"/>
                <wp:positionH relativeFrom="column">
                  <wp:posOffset>3607750</wp:posOffset>
                </wp:positionH>
                <wp:positionV relativeFrom="paragraph">
                  <wp:posOffset>213176</wp:posOffset>
                </wp:positionV>
                <wp:extent cx="242047" cy="135119"/>
                <wp:effectExtent l="0" t="0" r="24765" b="3683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2047" cy="13511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6061E6" id="Straight Connector 36" o:spid="_x0000_s1026" style="position:absolute;flip:y;z-index:48769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05pt,16.8pt" to="303.1pt,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03E69F8C" wp14:editId="69A68EB0">
                <wp:simplePos x="0" y="0"/>
                <wp:positionH relativeFrom="column">
                  <wp:posOffset>3135881</wp:posOffset>
                </wp:positionH>
                <wp:positionV relativeFrom="paragraph">
                  <wp:posOffset>78706</wp:posOffset>
                </wp:positionV>
                <wp:extent cx="0" cy="262734"/>
                <wp:effectExtent l="0" t="0" r="38100" b="23495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273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BEE52F" id="Straight Connector 35" o:spid="_x0000_s1026" style="position:absolute;flip:y;z-index:251712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6.9pt,6.2pt" to="246.9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" strokecolor="black [3040]"/>
            </w:pict>
          </mc:Fallback>
        </mc:AlternateContent>
      </w:r>
      <w:r w:rsidR="00B03F00">
        <w:pict w14:anchorId="6A56D2E3">
          <v:group id="_x0000_s1030" style="width:75.45pt;height:59.95pt;mso-position-horizontal-relative:char;mso-position-vertical-relative:line" coordsize="1509,1199">
            <v:shape id="_x0000_s1036" style="position:absolute;top:540;width:12;height:439" coordorigin=",541" coordsize="12,439" path="m,541l,979r12,-6l12,547,,541xe" fillcolor="black" stroked="f">
              <v:path arrowok="t"/>
            </v:shape>
            <v:shape id="_x0000_s1035" type="#_x0000_t75" style="position:absolute;top:972;width:755;height:227">
              <v:imagedata r:id="rId46" o:title=""/>
            </v:shape>
            <v:shape id="_x0000_s1034" style="position:absolute;left:748;top:544;width:12;height:432" coordorigin="748,544" coordsize="12,432" path="m754,544r-6,3l748,973r6,3l760,973r,-426l754,544xe" fillcolor="black" stroked="f">
              <v:path arrowok="t"/>
            </v:shape>
            <v:shape id="_x0000_s1033" type="#_x0000_t75" style="position:absolute;top:321;width:755;height:227">
              <v:imagedata r:id="rId47" o:title=""/>
            </v:shape>
            <v:shape id="_x0000_s1032" type="#_x0000_t75" style="position:absolute;left:754;top:972;width:755;height:227">
              <v:imagedata r:id="rId48" o:title=""/>
            </v:shape>
            <v:shape id="_x0000_s1031" style="position:absolute;left:754;width:755;height:980" coordorigin="754" coordsize="755,980" path="m1508,541l1134,325r-2,1l1132,324r2,l1134,r-12,l1122,324r3,l1125,326r-3,-1l754,537r,7l760,547,1128,335r368,212l1496,973r12,6l1508,541xe" fillcolor="black" stroked="f">
              <v:path arrowok="t"/>
            </v:shape>
            <w10:anchorlock/>
          </v:group>
        </w:pict>
      </w:r>
    </w:p>
    <w:p w14:paraId="4F53B0E5" w14:textId="77777777" w:rsidR="00040DE2" w:rsidRDefault="00040DE2">
      <w:pPr>
        <w:pStyle w:val="BodyText"/>
      </w:pPr>
    </w:p>
    <w:p w14:paraId="58B6304F" w14:textId="77777777" w:rsidR="00040DE2" w:rsidRDefault="00040DE2">
      <w:pPr>
        <w:pStyle w:val="BodyText"/>
      </w:pPr>
    </w:p>
    <w:p w14:paraId="60682ED9" w14:textId="77777777" w:rsidR="00040DE2" w:rsidRDefault="00040DE2">
      <w:pPr>
        <w:pStyle w:val="BodyText"/>
      </w:pPr>
    </w:p>
    <w:p w14:paraId="17DA271B" w14:textId="77777777" w:rsidR="00040DE2" w:rsidRDefault="00040DE2">
      <w:pPr>
        <w:pStyle w:val="BodyText"/>
        <w:spacing w:before="3"/>
        <w:rPr>
          <w:sz w:val="17"/>
        </w:rPr>
      </w:pPr>
    </w:p>
    <w:p w14:paraId="271AFC58" w14:textId="77777777" w:rsidR="00040DE2" w:rsidRDefault="00B03F00">
      <w:pPr>
        <w:pStyle w:val="BodyText"/>
        <w:ind w:left="346"/>
      </w:pPr>
      <w:r>
        <w:t>What</w:t>
      </w:r>
      <w:r>
        <w:rPr>
          <w:spacing w:val="-2"/>
        </w:rPr>
        <w:t xml:space="preserve"> </w:t>
      </w:r>
      <w:r>
        <w:t>would be the minor product</w:t>
      </w:r>
      <w:r>
        <w:rPr>
          <w:spacing w:val="-1"/>
        </w:rPr>
        <w:t xml:space="preserve"> </w:t>
      </w:r>
      <w:r>
        <w:t>obtained from the elimination</w:t>
      </w:r>
      <w:r>
        <w:rPr>
          <w:spacing w:val="-1"/>
        </w:rPr>
        <w:t xml:space="preserve"> </w:t>
      </w:r>
      <w:r>
        <w:t>product? Why is this the minor product? (6 points)</w:t>
      </w:r>
    </w:p>
    <w:p w14:paraId="514F8506" w14:textId="77777777" w:rsidR="00040DE2" w:rsidRDefault="00040DE2">
      <w:pPr>
        <w:pStyle w:val="BodyText"/>
      </w:pPr>
    </w:p>
    <w:p w14:paraId="41BF57E5" w14:textId="285D5308" w:rsidR="00040DE2" w:rsidRDefault="00EA2805" w:rsidP="00EA2805">
      <w:pPr>
        <w:pStyle w:val="BodyText"/>
        <w:ind w:left="567"/>
        <w:jc w:val="center"/>
      </w:pPr>
      <w:r>
        <w:object w:dxaOrig="1125" w:dyaOrig="708" w14:anchorId="27E35D2D">
          <v:shape id="_x0000_i1138" type="#_x0000_t75" style="width:76.05pt;height:47.65pt" o:ole="">
            <v:imagedata r:id="rId49" o:title=""/>
          </v:shape>
          <o:OLEObject Type="Embed" ProgID="ChemDraw.Document.6.0" ShapeID="_x0000_i1138" DrawAspect="Content" ObjectID="_1682375250" r:id="rId50"/>
        </w:object>
      </w:r>
    </w:p>
    <w:p w14:paraId="649BB34C" w14:textId="77777777" w:rsidR="00040DE2" w:rsidRDefault="00040DE2">
      <w:pPr>
        <w:pStyle w:val="BodyText"/>
      </w:pPr>
    </w:p>
    <w:p w14:paraId="443A52E9" w14:textId="06C65DA5" w:rsidR="00040DE2" w:rsidRPr="00EA2805" w:rsidRDefault="00EA2805" w:rsidP="00EA2805">
      <w:pPr>
        <w:pStyle w:val="BodyText"/>
        <w:ind w:left="567"/>
        <w:rPr>
          <w:u w:val="single"/>
        </w:rPr>
      </w:pPr>
      <w:r w:rsidRPr="00EA2805">
        <w:rPr>
          <w:u w:val="single"/>
        </w:rPr>
        <w:t>This isomer is thermodynamically less stable as the alkene is less-substituted.</w:t>
      </w:r>
    </w:p>
    <w:p w14:paraId="5492D3CD" w14:textId="77777777" w:rsidR="00040DE2" w:rsidRDefault="00040DE2">
      <w:pPr>
        <w:pStyle w:val="BodyText"/>
      </w:pPr>
    </w:p>
    <w:p w14:paraId="1FD4386A" w14:textId="77777777" w:rsidR="00040DE2" w:rsidRDefault="00040DE2">
      <w:pPr>
        <w:pStyle w:val="BodyText"/>
        <w:spacing w:before="6"/>
        <w:rPr>
          <w:sz w:val="21"/>
        </w:rPr>
      </w:pPr>
    </w:p>
    <w:p w14:paraId="2B85054A" w14:textId="3AB026A9" w:rsidR="00040DE2" w:rsidRDefault="00B03F00">
      <w:pPr>
        <w:pStyle w:val="BodyText"/>
        <w:spacing w:before="66"/>
        <w:ind w:left="360"/>
      </w:pPr>
      <w:r>
        <w:t>Provide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product</w:t>
      </w:r>
      <w:r>
        <w:rPr>
          <w:spacing w:val="-2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ozonolysis</w:t>
      </w:r>
      <w:r>
        <w:rPr>
          <w:spacing w:val="-1"/>
        </w:rPr>
        <w:t xml:space="preserve"> </w:t>
      </w:r>
      <w:r>
        <w:t>reacti</w:t>
      </w:r>
      <w:r>
        <w:t>on</w:t>
      </w:r>
      <w:r>
        <w:rPr>
          <w:spacing w:val="-1"/>
        </w:rPr>
        <w:t xml:space="preserve"> </w:t>
      </w:r>
      <w:r>
        <w:t>shown</w:t>
      </w:r>
      <w:r>
        <w:rPr>
          <w:spacing w:val="-1"/>
        </w:rPr>
        <w:t xml:space="preserve"> </w:t>
      </w:r>
      <w:r>
        <w:t>below.</w:t>
      </w:r>
      <w:r>
        <w:rPr>
          <w:spacing w:val="-2"/>
        </w:rPr>
        <w:t xml:space="preserve"> </w:t>
      </w:r>
      <w:r>
        <w:t>(2</w:t>
      </w:r>
      <w:r>
        <w:rPr>
          <w:spacing w:val="-1"/>
        </w:rPr>
        <w:t xml:space="preserve"> </w:t>
      </w:r>
      <w:r>
        <w:t>points)</w:t>
      </w:r>
    </w:p>
    <w:p w14:paraId="2928A600" w14:textId="77777777" w:rsidR="00040DE2" w:rsidRDefault="00040DE2">
      <w:pPr>
        <w:pStyle w:val="BodyText"/>
      </w:pPr>
    </w:p>
    <w:p w14:paraId="177517BB" w14:textId="77777777" w:rsidR="00040DE2" w:rsidRDefault="00040DE2">
      <w:pPr>
        <w:pStyle w:val="BodyText"/>
      </w:pPr>
    </w:p>
    <w:p w14:paraId="021C3096" w14:textId="77777777" w:rsidR="00040DE2" w:rsidRDefault="00040DE2">
      <w:pPr>
        <w:pStyle w:val="BodyText"/>
      </w:pPr>
    </w:p>
    <w:p w14:paraId="0E80A131" w14:textId="1DD5FB46" w:rsidR="00040DE2" w:rsidRDefault="00040DE2">
      <w:pPr>
        <w:pStyle w:val="BodyText"/>
      </w:pPr>
    </w:p>
    <w:p w14:paraId="77B49F34" w14:textId="351576AF" w:rsidR="00040DE2" w:rsidRDefault="00F848EE">
      <w:pPr>
        <w:pStyle w:val="BodyText"/>
      </w:pPr>
      <w:r>
        <w:rPr>
          <w:noProof/>
        </w:rPr>
        <w:object w:dxaOrig="1440" w:dyaOrig="1440" w14:anchorId="719C8B87">
          <v:shape id="_x0000_s1211" type="#_x0000_t75" style="position:absolute;margin-left:185.85pt;margin-top:1.95pt;width:177.4pt;height:78.8pt;z-index:487701504;mso-position-horizontal-relative:text;mso-position-vertical-relative:text">
            <v:imagedata r:id="rId51" o:title=""/>
          </v:shape>
          <o:OLEObject Type="Embed" ProgID="ChemDraw.Document.6.0" ShapeID="_x0000_s1211" DrawAspect="Content" ObjectID="_1682375257" r:id="rId52"/>
        </w:object>
      </w:r>
    </w:p>
    <w:p w14:paraId="674C8CE4" w14:textId="77777777" w:rsidR="00040DE2" w:rsidRDefault="00040DE2">
      <w:pPr>
        <w:pStyle w:val="BodyText"/>
        <w:spacing w:before="4"/>
      </w:pPr>
    </w:p>
    <w:p w14:paraId="7EC60288" w14:textId="77777777" w:rsidR="00040DE2" w:rsidRDefault="00B03F00">
      <w:pPr>
        <w:tabs>
          <w:tab w:val="left" w:pos="2266"/>
          <w:tab w:val="left" w:pos="2762"/>
        </w:tabs>
        <w:ind w:left="1960"/>
        <w:rPr>
          <w:sz w:val="15"/>
        </w:rPr>
      </w:pPr>
      <w:r>
        <w:pict w14:anchorId="1FE54AFF">
          <v:shape id="_x0000_s1029" style="position:absolute;left:0;text-align:left;margin-left:74.55pt;margin-top:.65pt;width:50.5pt;height:29.5pt;z-index:15770624;mso-position-horizontal-relative:page" coordorigin="1491,13" coordsize="1010,590" o:spt="100" adj="0,,0" path="m2248,85r-6,-10l2045,189r6,10l2248,85xm2501,161r-12,-7l2489,167r,282l2245,589,2002,449r,-282l2245,27r244,140l2489,154,2245,13,1996,157r-6,-3l1990,167r,282l1747,589,1503,449r,-282l1747,27r243,140l1990,154,1747,13,1491,161r,294l1747,603,1996,459r249,144l2501,455r,-294xe" fillcolor="black" stroked="f">
            <v:stroke joinstyle="round"/>
            <v:formulas/>
            <v:path arrowok="t" o:connecttype="segments"/>
            <w10:wrap anchorx="page"/>
          </v:shape>
        </w:pict>
      </w:r>
      <w:r>
        <w:pict w14:anchorId="3A7AEE21">
          <v:shape id="_x0000_s1028" style="position:absolute;left:0;text-align:left;margin-left:193.95pt;margin-top:-42pt;width:232.5pt;height:126.75pt;z-index:15771136;mso-position-horizontal-relative:page" coordorigin="3879,-840" coordsize="4650,2535" path="m8528,1695r,-396l8528,428r,-872l8528,-840r-726,l6204,-840r-1599,l3879,-840r,396l3879,428r,871l3879,1695r726,l6204,1695r1598,l8528,1695xe" filled="f" strokeweight=".6pt">
            <v:stroke dashstyle="longDash"/>
            <v:path arrowok="t"/>
            <w10:wrap anchorx="page"/>
          </v:shape>
        </w:pict>
      </w:r>
      <w:r>
        <w:rPr>
          <w:sz w:val="20"/>
          <w:u w:val="single"/>
        </w:rPr>
        <w:t xml:space="preserve"> </w:t>
      </w:r>
      <w:r>
        <w:rPr>
          <w:sz w:val="20"/>
          <w:u w:val="single"/>
        </w:rPr>
        <w:tab/>
        <w:t>O</w:t>
      </w:r>
      <w:r>
        <w:rPr>
          <w:position w:val="-4"/>
          <w:sz w:val="15"/>
          <w:u w:val="single"/>
        </w:rPr>
        <w:t>3</w:t>
      </w:r>
      <w:r>
        <w:rPr>
          <w:position w:val="-4"/>
          <w:sz w:val="15"/>
          <w:u w:val="single"/>
        </w:rPr>
        <w:tab/>
      </w:r>
    </w:p>
    <w:p w14:paraId="0D5C1757" w14:textId="77777777" w:rsidR="00040DE2" w:rsidRDefault="00B03F00">
      <w:pPr>
        <w:pStyle w:val="BodyText"/>
        <w:spacing w:line="63" w:lineRule="exact"/>
        <w:ind w:left="2746"/>
        <w:rPr>
          <w:sz w:val="6"/>
        </w:rPr>
      </w:pPr>
      <w:r>
        <w:rPr>
          <w:sz w:val="6"/>
        </w:rPr>
      </w:r>
      <w:r>
        <w:rPr>
          <w:sz w:val="6"/>
        </w:rPr>
        <w:pict w14:anchorId="54730301">
          <v:group id="_x0000_s1026" style="width:6pt;height:3.15pt;mso-position-horizontal-relative:char;mso-position-vertical-relative:line" coordsize="120,63">
            <v:shape id="_x0000_s1027" style="position:absolute;width:120;height:63" coordsize="120,63" path="m,l15,18r,28l,63,120,32,,xe" fillcolor="black" stroked="f">
              <v:path arrowok="t"/>
            </v:shape>
            <w10:anchorlock/>
          </v:group>
        </w:pict>
      </w:r>
    </w:p>
    <w:p w14:paraId="20F828DE" w14:textId="77777777" w:rsidR="00040DE2" w:rsidRDefault="00040DE2">
      <w:pPr>
        <w:spacing w:line="63" w:lineRule="exact"/>
        <w:rPr>
          <w:sz w:val="6"/>
        </w:rPr>
        <w:sectPr w:rsidR="00040DE2">
          <w:footerReference w:type="default" r:id="rId53"/>
          <w:pgSz w:w="12240" w:h="15840"/>
          <w:pgMar w:top="840" w:right="760" w:bottom="1160" w:left="760" w:header="0" w:footer="962" w:gutter="0"/>
          <w:cols w:space="720"/>
        </w:sectPr>
      </w:pPr>
    </w:p>
    <w:p w14:paraId="6B449254" w14:textId="77777777" w:rsidR="00040DE2" w:rsidRDefault="00B03F00">
      <w:pPr>
        <w:pStyle w:val="BodyText"/>
        <w:spacing w:before="38"/>
        <w:ind w:left="360"/>
      </w:pPr>
      <w:r>
        <w:lastRenderedPageBreak/>
        <w:t>Question</w:t>
      </w:r>
      <w:r>
        <w:rPr>
          <w:spacing w:val="-1"/>
        </w:rPr>
        <w:t xml:space="preserve"> </w:t>
      </w:r>
      <w:r>
        <w:t>8.</w:t>
      </w:r>
      <w:r>
        <w:rPr>
          <w:spacing w:val="-1"/>
        </w:rPr>
        <w:t xml:space="preserve"> </w:t>
      </w:r>
      <w:r>
        <w:t>For the final question,</w:t>
      </w:r>
      <w:r>
        <w:rPr>
          <w:spacing w:val="-1"/>
        </w:rPr>
        <w:t xml:space="preserve"> </w:t>
      </w:r>
      <w:r>
        <w:t>briefly tell me your</w:t>
      </w:r>
      <w:r>
        <w:rPr>
          <w:spacing w:val="-1"/>
        </w:rPr>
        <w:t xml:space="preserve"> </w:t>
      </w:r>
      <w:r>
        <w:t>favorite thing you learned in this class.</w:t>
      </w:r>
      <w:r>
        <w:rPr>
          <w:spacing w:val="-1"/>
        </w:rPr>
        <w:t xml:space="preserve"> </w:t>
      </w:r>
      <w:r>
        <w:t>(4 points)</w:t>
      </w:r>
    </w:p>
    <w:p w14:paraId="40AE9DDF" w14:textId="77777777" w:rsidR="00040DE2" w:rsidRDefault="00040DE2">
      <w:pPr>
        <w:pStyle w:val="BodyText"/>
      </w:pPr>
    </w:p>
    <w:p w14:paraId="05EB4982" w14:textId="77777777" w:rsidR="00040DE2" w:rsidRDefault="00040DE2">
      <w:pPr>
        <w:pStyle w:val="BodyText"/>
      </w:pPr>
    </w:p>
    <w:p w14:paraId="2E6FBD5F" w14:textId="77777777" w:rsidR="00040DE2" w:rsidRDefault="00040DE2">
      <w:pPr>
        <w:pStyle w:val="BodyText"/>
      </w:pPr>
    </w:p>
    <w:p w14:paraId="0FC0A162" w14:textId="77777777" w:rsidR="00040DE2" w:rsidRDefault="00040DE2">
      <w:pPr>
        <w:pStyle w:val="BodyText"/>
      </w:pPr>
    </w:p>
    <w:p w14:paraId="6BFBE518" w14:textId="77777777" w:rsidR="00040DE2" w:rsidRDefault="00040DE2">
      <w:pPr>
        <w:pStyle w:val="BodyText"/>
      </w:pPr>
    </w:p>
    <w:p w14:paraId="3990C846" w14:textId="77777777" w:rsidR="00040DE2" w:rsidRDefault="00040DE2">
      <w:pPr>
        <w:pStyle w:val="BodyText"/>
      </w:pPr>
    </w:p>
    <w:p w14:paraId="025FF755" w14:textId="77777777" w:rsidR="00040DE2" w:rsidRDefault="00040DE2">
      <w:pPr>
        <w:pStyle w:val="BodyText"/>
      </w:pPr>
    </w:p>
    <w:p w14:paraId="36A01973" w14:textId="77777777" w:rsidR="00040DE2" w:rsidRDefault="00040DE2">
      <w:pPr>
        <w:pStyle w:val="BodyText"/>
      </w:pPr>
    </w:p>
    <w:p w14:paraId="36FD12A4" w14:textId="77777777" w:rsidR="00040DE2" w:rsidRDefault="00040DE2">
      <w:pPr>
        <w:pStyle w:val="BodyText"/>
      </w:pPr>
    </w:p>
    <w:p w14:paraId="25C10176" w14:textId="77777777" w:rsidR="00040DE2" w:rsidRDefault="00040DE2">
      <w:pPr>
        <w:pStyle w:val="BodyText"/>
      </w:pPr>
    </w:p>
    <w:p w14:paraId="7861C436" w14:textId="77777777" w:rsidR="00040DE2" w:rsidRDefault="00040DE2">
      <w:pPr>
        <w:pStyle w:val="BodyText"/>
      </w:pPr>
    </w:p>
    <w:p w14:paraId="59B13C3C" w14:textId="77777777" w:rsidR="00040DE2" w:rsidRDefault="00040DE2">
      <w:pPr>
        <w:pStyle w:val="BodyText"/>
      </w:pPr>
    </w:p>
    <w:p w14:paraId="7F60A3EF" w14:textId="77777777" w:rsidR="00040DE2" w:rsidRDefault="00040DE2">
      <w:pPr>
        <w:pStyle w:val="BodyText"/>
      </w:pPr>
    </w:p>
    <w:p w14:paraId="397DF55F" w14:textId="77777777" w:rsidR="00040DE2" w:rsidRDefault="00040DE2">
      <w:pPr>
        <w:pStyle w:val="BodyText"/>
      </w:pPr>
    </w:p>
    <w:p w14:paraId="303B0691" w14:textId="77777777" w:rsidR="00040DE2" w:rsidRDefault="00040DE2">
      <w:pPr>
        <w:pStyle w:val="BodyText"/>
      </w:pPr>
    </w:p>
    <w:p w14:paraId="6377C656" w14:textId="77777777" w:rsidR="00040DE2" w:rsidRDefault="00040DE2">
      <w:pPr>
        <w:pStyle w:val="BodyText"/>
      </w:pPr>
    </w:p>
    <w:p w14:paraId="0500AD09" w14:textId="77777777" w:rsidR="00040DE2" w:rsidRDefault="00040DE2">
      <w:pPr>
        <w:pStyle w:val="BodyText"/>
      </w:pPr>
    </w:p>
    <w:p w14:paraId="05FAD2F1" w14:textId="77777777" w:rsidR="00040DE2" w:rsidRDefault="00040DE2">
      <w:pPr>
        <w:pStyle w:val="BodyText"/>
      </w:pPr>
    </w:p>
    <w:p w14:paraId="027B2286" w14:textId="77777777" w:rsidR="00040DE2" w:rsidRDefault="00040DE2">
      <w:pPr>
        <w:pStyle w:val="BodyText"/>
      </w:pPr>
    </w:p>
    <w:p w14:paraId="48E82048" w14:textId="77777777" w:rsidR="00040DE2" w:rsidRDefault="00040DE2">
      <w:pPr>
        <w:pStyle w:val="BodyText"/>
      </w:pPr>
    </w:p>
    <w:p w14:paraId="0C2B4D71" w14:textId="77777777" w:rsidR="00040DE2" w:rsidRDefault="00040DE2">
      <w:pPr>
        <w:pStyle w:val="BodyText"/>
      </w:pPr>
    </w:p>
    <w:p w14:paraId="7446A603" w14:textId="77777777" w:rsidR="00040DE2" w:rsidRDefault="00040DE2">
      <w:pPr>
        <w:pStyle w:val="BodyText"/>
      </w:pPr>
    </w:p>
    <w:p w14:paraId="555BC99C" w14:textId="77777777" w:rsidR="00040DE2" w:rsidRDefault="00040DE2">
      <w:pPr>
        <w:pStyle w:val="BodyText"/>
      </w:pPr>
    </w:p>
    <w:p w14:paraId="3D523DB7" w14:textId="77777777" w:rsidR="00040DE2" w:rsidRDefault="00040DE2">
      <w:pPr>
        <w:pStyle w:val="BodyText"/>
      </w:pPr>
    </w:p>
    <w:p w14:paraId="1716595E" w14:textId="77777777" w:rsidR="00040DE2" w:rsidRDefault="00040DE2">
      <w:pPr>
        <w:pStyle w:val="BodyText"/>
      </w:pPr>
    </w:p>
    <w:p w14:paraId="4F6F345A" w14:textId="77777777" w:rsidR="00040DE2" w:rsidRDefault="00040DE2">
      <w:pPr>
        <w:pStyle w:val="BodyText"/>
      </w:pPr>
    </w:p>
    <w:p w14:paraId="78384C4A" w14:textId="77777777" w:rsidR="00040DE2" w:rsidRDefault="00040DE2">
      <w:pPr>
        <w:pStyle w:val="BodyText"/>
      </w:pPr>
    </w:p>
    <w:p w14:paraId="22D3ACCB" w14:textId="77777777" w:rsidR="00040DE2" w:rsidRDefault="00040DE2">
      <w:pPr>
        <w:pStyle w:val="BodyText"/>
      </w:pPr>
    </w:p>
    <w:p w14:paraId="2D98AF9B" w14:textId="77777777" w:rsidR="00040DE2" w:rsidRDefault="00040DE2">
      <w:pPr>
        <w:pStyle w:val="BodyText"/>
      </w:pPr>
    </w:p>
    <w:p w14:paraId="55958834" w14:textId="77777777" w:rsidR="00040DE2" w:rsidRDefault="00040DE2">
      <w:pPr>
        <w:pStyle w:val="BodyText"/>
      </w:pPr>
    </w:p>
    <w:p w14:paraId="649703E3" w14:textId="77777777" w:rsidR="00040DE2" w:rsidRDefault="00040DE2">
      <w:pPr>
        <w:pStyle w:val="BodyText"/>
      </w:pPr>
    </w:p>
    <w:p w14:paraId="107D02DE" w14:textId="77777777" w:rsidR="00040DE2" w:rsidRDefault="00040DE2">
      <w:pPr>
        <w:pStyle w:val="BodyText"/>
      </w:pPr>
    </w:p>
    <w:p w14:paraId="26E3CB9A" w14:textId="77777777" w:rsidR="00040DE2" w:rsidRDefault="00040DE2">
      <w:pPr>
        <w:pStyle w:val="BodyText"/>
      </w:pPr>
    </w:p>
    <w:p w14:paraId="0C069B54" w14:textId="77777777" w:rsidR="00040DE2" w:rsidRDefault="00040DE2">
      <w:pPr>
        <w:pStyle w:val="BodyText"/>
      </w:pPr>
    </w:p>
    <w:p w14:paraId="7481AAD2" w14:textId="77777777" w:rsidR="00040DE2" w:rsidRDefault="00040DE2">
      <w:pPr>
        <w:pStyle w:val="BodyText"/>
      </w:pPr>
    </w:p>
    <w:p w14:paraId="2D833B2B" w14:textId="77777777" w:rsidR="00040DE2" w:rsidRDefault="00040DE2">
      <w:pPr>
        <w:pStyle w:val="BodyText"/>
      </w:pPr>
    </w:p>
    <w:p w14:paraId="1E81A449" w14:textId="77777777" w:rsidR="00040DE2" w:rsidRDefault="00040DE2">
      <w:pPr>
        <w:pStyle w:val="BodyText"/>
      </w:pPr>
    </w:p>
    <w:p w14:paraId="6E8838D1" w14:textId="77777777" w:rsidR="00040DE2" w:rsidRDefault="00040DE2">
      <w:pPr>
        <w:pStyle w:val="BodyText"/>
      </w:pPr>
    </w:p>
    <w:p w14:paraId="7AF8A1E2" w14:textId="77777777" w:rsidR="00040DE2" w:rsidRDefault="00040DE2">
      <w:pPr>
        <w:pStyle w:val="BodyText"/>
      </w:pPr>
    </w:p>
    <w:p w14:paraId="2F6753F6" w14:textId="77777777" w:rsidR="00040DE2" w:rsidRDefault="00040DE2">
      <w:pPr>
        <w:pStyle w:val="BodyText"/>
      </w:pPr>
    </w:p>
    <w:p w14:paraId="2A0CDDC2" w14:textId="77777777" w:rsidR="00040DE2" w:rsidRDefault="00040DE2">
      <w:pPr>
        <w:pStyle w:val="BodyText"/>
      </w:pPr>
    </w:p>
    <w:p w14:paraId="4AA429B4" w14:textId="77777777" w:rsidR="00040DE2" w:rsidRDefault="00040DE2">
      <w:pPr>
        <w:pStyle w:val="BodyText"/>
      </w:pPr>
    </w:p>
    <w:p w14:paraId="16E0AA25" w14:textId="77777777" w:rsidR="00040DE2" w:rsidRDefault="00040DE2">
      <w:pPr>
        <w:pStyle w:val="BodyText"/>
      </w:pPr>
    </w:p>
    <w:p w14:paraId="43EC196B" w14:textId="77777777" w:rsidR="00040DE2" w:rsidRDefault="00040DE2">
      <w:pPr>
        <w:pStyle w:val="BodyText"/>
      </w:pPr>
    </w:p>
    <w:p w14:paraId="5397FEC1" w14:textId="77777777" w:rsidR="00040DE2" w:rsidRDefault="00040DE2">
      <w:pPr>
        <w:pStyle w:val="BodyText"/>
      </w:pPr>
    </w:p>
    <w:p w14:paraId="091506A3" w14:textId="77777777" w:rsidR="00040DE2" w:rsidRDefault="00040DE2">
      <w:pPr>
        <w:pStyle w:val="BodyText"/>
      </w:pPr>
    </w:p>
    <w:p w14:paraId="06AC4A80" w14:textId="77777777" w:rsidR="00040DE2" w:rsidRDefault="00040DE2">
      <w:pPr>
        <w:pStyle w:val="BodyText"/>
        <w:spacing w:before="3"/>
        <w:rPr>
          <w:sz w:val="25"/>
        </w:rPr>
      </w:pPr>
    </w:p>
    <w:p w14:paraId="1AB2B538" w14:textId="77777777" w:rsidR="00040DE2" w:rsidRDefault="00B03F00">
      <w:pPr>
        <w:pStyle w:val="Heading1"/>
        <w:spacing w:before="47" w:line="240" w:lineRule="auto"/>
        <w:ind w:left="0" w:right="394"/>
        <w:jc w:val="right"/>
      </w:pPr>
      <w:r>
        <w:t>4 / 4</w:t>
      </w:r>
    </w:p>
    <w:p w14:paraId="54DED8F8" w14:textId="77777777" w:rsidR="00040DE2" w:rsidRDefault="00040DE2">
      <w:pPr>
        <w:pStyle w:val="BodyText"/>
      </w:pPr>
    </w:p>
    <w:p w14:paraId="043681B5" w14:textId="77777777" w:rsidR="00040DE2" w:rsidRDefault="00040DE2">
      <w:pPr>
        <w:pStyle w:val="BodyText"/>
        <w:spacing w:before="8"/>
        <w:rPr>
          <w:sz w:val="25"/>
        </w:rPr>
      </w:pPr>
    </w:p>
    <w:p w14:paraId="3A1AA78A" w14:textId="77777777" w:rsidR="00040DE2" w:rsidRDefault="00B03F00">
      <w:pPr>
        <w:pStyle w:val="BodyText"/>
        <w:spacing w:before="78" w:line="225" w:lineRule="auto"/>
        <w:ind w:left="706" w:right="1118"/>
      </w:pPr>
      <w:r>
        <w:t>Thank you for your participation, energy, focus, time, and hard work this semester! You have all</w:t>
      </w:r>
      <w:r>
        <w:rPr>
          <w:spacing w:val="1"/>
        </w:rPr>
        <w:t xml:space="preserve"> </w:t>
      </w:r>
      <w:r>
        <w:t>given</w:t>
      </w:r>
      <w:r>
        <w:rPr>
          <w:spacing w:val="-1"/>
        </w:rPr>
        <w:t xml:space="preserve"> </w:t>
      </w:r>
      <w:r>
        <w:t>me</w:t>
      </w:r>
      <w:r>
        <w:rPr>
          <w:spacing w:val="-1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great</w:t>
      </w:r>
      <w:r>
        <w:rPr>
          <w:spacing w:val="-1"/>
        </w:rPr>
        <w:t xml:space="preserve"> </w:t>
      </w:r>
      <w:r>
        <w:t>first</w:t>
      </w:r>
      <w:r>
        <w:rPr>
          <w:spacing w:val="-2"/>
        </w:rPr>
        <w:t xml:space="preserve"> </w:t>
      </w:r>
      <w:r>
        <w:t>teaching</w:t>
      </w:r>
      <w:r>
        <w:rPr>
          <w:spacing w:val="-1"/>
        </w:rPr>
        <w:t xml:space="preserve"> </w:t>
      </w:r>
      <w:r>
        <w:t>experience</w:t>
      </w:r>
      <w:r>
        <w:rPr>
          <w:spacing w:val="-1"/>
        </w:rPr>
        <w:t xml:space="preserve"> </w:t>
      </w:r>
      <w:r>
        <w:t>and I</w:t>
      </w:r>
      <w:r>
        <w:rPr>
          <w:spacing w:val="-2"/>
        </w:rPr>
        <w:t xml:space="preserve"> </w:t>
      </w:r>
      <w:r>
        <w:t>look</w:t>
      </w:r>
      <w:r>
        <w:rPr>
          <w:spacing w:val="-1"/>
        </w:rPr>
        <w:t xml:space="preserve"> </w:t>
      </w:r>
      <w:r>
        <w:t>forward to</w:t>
      </w:r>
      <w:r>
        <w:rPr>
          <w:spacing w:val="-1"/>
        </w:rPr>
        <w:t xml:space="preserve"> </w:t>
      </w:r>
      <w:r>
        <w:t>seeing</w:t>
      </w:r>
      <w:r>
        <w:rPr>
          <w:spacing w:val="-1"/>
        </w:rPr>
        <w:t xml:space="preserve"> </w:t>
      </w:r>
      <w:r>
        <w:t>you</w:t>
      </w:r>
      <w:r>
        <w:rPr>
          <w:spacing w:val="-1"/>
        </w:rPr>
        <w:t xml:space="preserve"> </w:t>
      </w:r>
      <w:r>
        <w:t>all succeed</w:t>
      </w:r>
      <w:r>
        <w:rPr>
          <w:spacing w:val="-1"/>
        </w:rPr>
        <w:t xml:space="preserve"> </w:t>
      </w:r>
      <w:r>
        <w:t>in</w:t>
      </w:r>
      <w:r>
        <w:rPr>
          <w:spacing w:val="-1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future.</w:t>
      </w:r>
    </w:p>
    <w:p w14:paraId="2B9A281C" w14:textId="77777777" w:rsidR="00040DE2" w:rsidRDefault="00040DE2">
      <w:pPr>
        <w:pStyle w:val="BodyText"/>
        <w:spacing w:before="9"/>
        <w:rPr>
          <w:sz w:val="17"/>
        </w:rPr>
      </w:pPr>
    </w:p>
    <w:p w14:paraId="54017EE1" w14:textId="77777777" w:rsidR="00040DE2" w:rsidRDefault="00B03F00">
      <w:pPr>
        <w:pStyle w:val="BodyText"/>
        <w:spacing w:before="1"/>
        <w:ind w:left="706"/>
      </w:pPr>
      <w:r>
        <w:t>Don’t</w:t>
      </w:r>
      <w:r>
        <w:rPr>
          <w:spacing w:val="-1"/>
        </w:rPr>
        <w:t xml:space="preserve"> </w:t>
      </w:r>
      <w:r>
        <w:t>hesitate to reach out</w:t>
      </w:r>
      <w:r>
        <w:rPr>
          <w:spacing w:val="-1"/>
        </w:rPr>
        <w:t xml:space="preserve"> </w:t>
      </w:r>
      <w:r>
        <w:t>via e-mail (aepaton@nmsu.ed</w:t>
      </w:r>
      <w:r>
        <w:t>u)</w:t>
      </w:r>
    </w:p>
    <w:p w14:paraId="586D6D3B" w14:textId="77777777" w:rsidR="00040DE2" w:rsidRDefault="00040DE2">
      <w:pPr>
        <w:pStyle w:val="BodyText"/>
        <w:spacing w:before="6"/>
        <w:rPr>
          <w:sz w:val="17"/>
        </w:rPr>
      </w:pPr>
    </w:p>
    <w:p w14:paraId="7904550F" w14:textId="77777777" w:rsidR="00040DE2" w:rsidRDefault="00B03F00">
      <w:pPr>
        <w:pStyle w:val="BodyText"/>
        <w:spacing w:before="1"/>
        <w:ind w:left="706"/>
      </w:pPr>
      <w:r>
        <w:t>-</w:t>
      </w:r>
      <w:r>
        <w:rPr>
          <w:spacing w:val="-11"/>
        </w:rPr>
        <w:t xml:space="preserve"> </w:t>
      </w:r>
      <w:r>
        <w:t xml:space="preserve">Allie </w:t>
      </w:r>
      <w:proofErr w:type="spellStart"/>
      <w:r>
        <w:t>Golliher</w:t>
      </w:r>
      <w:proofErr w:type="spellEnd"/>
    </w:p>
    <w:sectPr w:rsidR="00040DE2">
      <w:footerReference w:type="default" r:id="rId54"/>
      <w:pgSz w:w="12240" w:h="15840"/>
      <w:pgMar w:top="1080" w:right="760" w:bottom="280" w:left="760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0342CC" w14:textId="77777777" w:rsidR="00B03F00" w:rsidRDefault="00B03F00">
      <w:r>
        <w:separator/>
      </w:r>
    </w:p>
  </w:endnote>
  <w:endnote w:type="continuationSeparator" w:id="0">
    <w:p w14:paraId="0B36E599" w14:textId="77777777" w:rsidR="00B03F00" w:rsidRDefault="00B03F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B86096" w14:textId="77777777" w:rsidR="00040DE2" w:rsidRDefault="00B03F00">
    <w:pPr>
      <w:pStyle w:val="BodyText"/>
      <w:spacing w:line="14" w:lineRule="auto"/>
    </w:pPr>
    <w:r>
      <w:pict w14:anchorId="59B384D9">
        <v:shapetype id="_x0000_t202" coordsize="21600,21600" o:spt="202" path="m,l,21600r21600,l21600,xe">
          <v:stroke joinstyle="miter"/>
          <v:path gradientshapeok="t" o:connecttype="rect"/>
        </v:shapetype>
        <v:shape id="_x0000_s2054" type="#_x0000_t202" style="position:absolute;margin-left:537.65pt;margin-top:731.3pt;width:28.7pt;height:18pt;z-index:-16130560;mso-position-horizontal-relative:page;mso-position-vertical-relative:page" filled="f" stroked="f">
          <v:textbox style="mso-next-textbox:#_x0000_s2054" inset="0,0,0,0">
            <w:txbxContent>
              <w:p w14:paraId="4B6E3D22" w14:textId="77777777" w:rsidR="00040DE2" w:rsidRDefault="00B03F00">
                <w:pPr>
                  <w:spacing w:line="334" w:lineRule="exact"/>
                  <w:ind w:left="20"/>
                  <w:rPr>
                    <w:sz w:val="32"/>
                  </w:rPr>
                </w:pPr>
                <w:r>
                  <w:rPr>
                    <w:sz w:val="32"/>
                  </w:rPr>
                  <w:t>/</w:t>
                </w:r>
                <w:r>
                  <w:rPr>
                    <w:spacing w:val="-2"/>
                    <w:sz w:val="32"/>
                  </w:rPr>
                  <w:t xml:space="preserve"> </w:t>
                </w:r>
                <w:r>
                  <w:rPr>
                    <w:sz w:val="32"/>
                  </w:rPr>
                  <w:t>15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227693" w14:textId="77777777" w:rsidR="00040DE2" w:rsidRDefault="00B03F00">
    <w:pPr>
      <w:pStyle w:val="BodyText"/>
      <w:spacing w:line="14" w:lineRule="auto"/>
    </w:pPr>
    <w:r>
      <w:pict w14:anchorId="56FC7164"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538.35pt;margin-top:733.3pt;width:28.7pt;height:18pt;z-index:-16130048;mso-position-horizontal-relative:page;mso-position-vertical-relative:page" filled="f" stroked="f">
          <v:textbox inset="0,0,0,0">
            <w:txbxContent>
              <w:p w14:paraId="37CEB2FC" w14:textId="77777777" w:rsidR="00040DE2" w:rsidRDefault="00B03F00">
                <w:pPr>
                  <w:spacing w:line="334" w:lineRule="exact"/>
                  <w:ind w:left="20"/>
                  <w:rPr>
                    <w:sz w:val="32"/>
                  </w:rPr>
                </w:pPr>
                <w:r>
                  <w:rPr>
                    <w:sz w:val="32"/>
                  </w:rPr>
                  <w:t>/</w:t>
                </w:r>
                <w:r>
                  <w:rPr>
                    <w:spacing w:val="-2"/>
                    <w:sz w:val="32"/>
                  </w:rPr>
                  <w:t xml:space="preserve"> </w:t>
                </w:r>
                <w:r>
                  <w:rPr>
                    <w:sz w:val="32"/>
                  </w:rPr>
                  <w:t>14</w:t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28DEAE" w14:textId="77777777" w:rsidR="00040DE2" w:rsidRDefault="00B03F00">
    <w:pPr>
      <w:pStyle w:val="BodyText"/>
      <w:spacing w:line="14" w:lineRule="auto"/>
    </w:pPr>
    <w:r>
      <w:pict w14:anchorId="2D96ED22">
        <v:shapetype id="_x0000_t202" coordsize="21600,21600" o:spt="202" path="m,l,21600r21600,l21600,xe">
          <v:stroke joinstyle="miter"/>
          <v:path gradientshapeok="t" o:connecttype="rect"/>
        </v:shapetype>
        <v:shape id="_x0000_s2052" type="#_x0000_t202" style="position:absolute;margin-left:544pt;margin-top:734.25pt;width:28.7pt;height:18pt;z-index:-16129536;mso-position-horizontal-relative:page;mso-position-vertical-relative:page" filled="f" stroked="f">
          <v:textbox inset="0,0,0,0">
            <w:txbxContent>
              <w:p w14:paraId="388ED1FE" w14:textId="77777777" w:rsidR="00040DE2" w:rsidRDefault="00B03F00">
                <w:pPr>
                  <w:spacing w:line="334" w:lineRule="exact"/>
                  <w:ind w:left="20"/>
                  <w:rPr>
                    <w:sz w:val="32"/>
                  </w:rPr>
                </w:pPr>
                <w:r>
                  <w:rPr>
                    <w:sz w:val="32"/>
                  </w:rPr>
                  <w:t>/</w:t>
                </w:r>
                <w:r>
                  <w:rPr>
                    <w:spacing w:val="-2"/>
                    <w:sz w:val="32"/>
                  </w:rPr>
                  <w:t xml:space="preserve"> </w:t>
                </w:r>
                <w:r>
                  <w:rPr>
                    <w:sz w:val="32"/>
                  </w:rPr>
                  <w:t>20</w:t>
                </w:r>
              </w:p>
            </w:txbxContent>
          </v:textbox>
          <w10:wrap anchorx="page" anchory="page"/>
        </v:shape>
      </w:pic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EFC4CD" w14:textId="77777777" w:rsidR="00040DE2" w:rsidRDefault="00B03F00">
    <w:pPr>
      <w:pStyle w:val="BodyText"/>
      <w:spacing w:line="14" w:lineRule="auto"/>
    </w:pPr>
    <w:r>
      <w:pict w14:anchorId="12140919">
        <v:shapetype id="_x0000_t202" coordsize="21600,21600" o:spt="202" path="m,l,21600r21600,l21600,xe">
          <v:stroke joinstyle="miter"/>
          <v:path gradientshapeok="t" o:connecttype="rect"/>
        </v:shapetype>
        <v:shape id="_x0000_s2051" type="#_x0000_t202" style="position:absolute;margin-left:546.65pt;margin-top:732.9pt;width:28.7pt;height:18pt;z-index:-16129024;mso-position-horizontal-relative:page;mso-position-vertical-relative:page" filled="f" stroked="f">
          <v:textbox inset="0,0,0,0">
            <w:txbxContent>
              <w:p w14:paraId="4F93898C" w14:textId="77777777" w:rsidR="00040DE2" w:rsidRDefault="00B03F00">
                <w:pPr>
                  <w:spacing w:line="334" w:lineRule="exact"/>
                  <w:ind w:left="20"/>
                  <w:rPr>
                    <w:sz w:val="32"/>
                  </w:rPr>
                </w:pPr>
                <w:r>
                  <w:rPr>
                    <w:sz w:val="32"/>
                  </w:rPr>
                  <w:t>/</w:t>
                </w:r>
                <w:r>
                  <w:rPr>
                    <w:spacing w:val="-2"/>
                    <w:sz w:val="32"/>
                  </w:rPr>
                  <w:t xml:space="preserve"> </w:t>
                </w:r>
                <w:r>
                  <w:rPr>
                    <w:sz w:val="32"/>
                  </w:rPr>
                  <w:t>17</w:t>
                </w:r>
              </w:p>
            </w:txbxContent>
          </v:textbox>
          <w10:wrap anchorx="page" anchory="page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C3D32" w14:textId="77777777" w:rsidR="00040DE2" w:rsidRDefault="00B03F00">
    <w:pPr>
      <w:pStyle w:val="BodyText"/>
      <w:spacing w:line="14" w:lineRule="auto"/>
    </w:pPr>
    <w:r>
      <w:pict w14:anchorId="25ADAC18"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536pt;margin-top:731.6pt;width:28.7pt;height:18pt;z-index:-16128512;mso-position-horizontal-relative:page;mso-position-vertical-relative:page" filled="f" stroked="f">
          <v:textbox inset="0,0,0,0">
            <w:txbxContent>
              <w:p w14:paraId="1AE50E31" w14:textId="77777777" w:rsidR="00040DE2" w:rsidRDefault="00B03F00">
                <w:pPr>
                  <w:spacing w:line="334" w:lineRule="exact"/>
                  <w:ind w:left="20"/>
                  <w:rPr>
                    <w:sz w:val="32"/>
                  </w:rPr>
                </w:pPr>
                <w:r>
                  <w:rPr>
                    <w:sz w:val="32"/>
                  </w:rPr>
                  <w:t>/</w:t>
                </w:r>
                <w:r>
                  <w:rPr>
                    <w:spacing w:val="-2"/>
                    <w:sz w:val="32"/>
                  </w:rPr>
                  <w:t xml:space="preserve"> </w:t>
                </w:r>
                <w:r>
                  <w:rPr>
                    <w:sz w:val="32"/>
                  </w:rPr>
                  <w:t>16</w:t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0DF846" w14:textId="552A036C" w:rsidR="00040DE2" w:rsidRDefault="00EA2805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487188480" behindDoc="1" locked="0" layoutInCell="1" allowOverlap="1" wp14:anchorId="12AFEE69" wp14:editId="33801ECA">
              <wp:simplePos x="0" y="0"/>
              <wp:positionH relativeFrom="page">
                <wp:posOffset>6840855</wp:posOffset>
              </wp:positionH>
              <wp:positionV relativeFrom="page">
                <wp:posOffset>9307830</wp:posOffset>
              </wp:positionV>
              <wp:extent cx="364490" cy="228600"/>
              <wp:effectExtent l="0" t="0" r="0" b="0"/>
              <wp:wrapNone/>
              <wp:docPr id="34" name="Text Box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449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8A4F625" w14:textId="77777777" w:rsidR="00040DE2" w:rsidRDefault="00B03F00">
                          <w:pPr>
                            <w:spacing w:line="334" w:lineRule="exact"/>
                            <w:ind w:left="20"/>
                            <w:rPr>
                              <w:sz w:val="32"/>
                            </w:rPr>
                          </w:pPr>
                          <w:r>
                            <w:rPr>
                              <w:sz w:val="32"/>
                            </w:rPr>
                            <w:t>/</w:t>
                          </w:r>
                          <w:r>
                            <w:rPr>
                              <w:spacing w:val="-2"/>
                              <w:sz w:val="32"/>
                            </w:rPr>
                            <w:t xml:space="preserve"> </w:t>
                          </w:r>
                          <w:r>
                            <w:rPr>
                              <w:sz w:val="32"/>
                            </w:rPr>
                            <w:t>14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2AFEE69"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48" type="#_x0000_t202" style="position:absolute;margin-left:538.65pt;margin-top:732.9pt;width:28.7pt;height:18pt;z-index:-161280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" filled="f" stroked="f">
              <v:textbox inset="0,0,0,0">
                <w:txbxContent>
                  <w:p w14:paraId="18A4F625" w14:textId="77777777" w:rsidR="00040DE2" w:rsidRDefault="00B03F00">
                    <w:pPr>
                      <w:spacing w:line="334" w:lineRule="exact"/>
                      <w:ind w:left="2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/</w:t>
                    </w:r>
                    <w:r>
                      <w:rPr>
                        <w:spacing w:val="-2"/>
                        <w:sz w:val="32"/>
                      </w:rPr>
                      <w:t xml:space="preserve"> </w:t>
                    </w:r>
                    <w:r>
                      <w:rPr>
                        <w:sz w:val="32"/>
                      </w:rPr>
                      <w:t>14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EE936D" w14:textId="77777777" w:rsidR="00040DE2" w:rsidRDefault="00040DE2">
    <w:pPr>
      <w:pStyle w:val="BodyText"/>
      <w:spacing w:line="14" w:lineRule="auto"/>
      <w:rPr>
        <w:sz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FF0B4" w14:textId="77777777" w:rsidR="00B03F00" w:rsidRDefault="00B03F00">
      <w:r>
        <w:separator/>
      </w:r>
    </w:p>
  </w:footnote>
  <w:footnote w:type="continuationSeparator" w:id="0">
    <w:p w14:paraId="33B42AD7" w14:textId="77777777" w:rsidR="00B03F00" w:rsidRDefault="00B03F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AF2E43"/>
    <w:multiLevelType w:val="hybridMultilevel"/>
    <w:tmpl w:val="DCAC61F6"/>
    <w:lvl w:ilvl="0" w:tplc="7B0E4856">
      <w:start w:val="1"/>
      <w:numFmt w:val="lowerLetter"/>
      <w:lvlText w:val="%1."/>
      <w:lvlJc w:val="left"/>
      <w:pPr>
        <w:ind w:left="582" w:hanging="223"/>
        <w:jc w:val="righ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1" w:tplc="9174B966">
      <w:start w:val="1"/>
      <w:numFmt w:val="decimal"/>
      <w:lvlText w:val="%2."/>
      <w:lvlJc w:val="left"/>
      <w:pPr>
        <w:ind w:left="6746" w:hanging="4547"/>
        <w:jc w:val="lef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2" w:tplc="F8B86EA4">
      <w:numFmt w:val="bullet"/>
      <w:lvlText w:val="•"/>
      <w:lvlJc w:val="left"/>
      <w:pPr>
        <w:ind w:left="7182" w:hanging="4547"/>
      </w:pPr>
      <w:rPr>
        <w:rFonts w:hint="default"/>
        <w:lang w:val="en-US" w:eastAsia="en-US" w:bidi="ar-SA"/>
      </w:rPr>
    </w:lvl>
    <w:lvl w:ilvl="3" w:tplc="1354FEC4">
      <w:numFmt w:val="bullet"/>
      <w:lvlText w:val="•"/>
      <w:lvlJc w:val="left"/>
      <w:pPr>
        <w:ind w:left="7624" w:hanging="4547"/>
      </w:pPr>
      <w:rPr>
        <w:rFonts w:hint="default"/>
        <w:lang w:val="en-US" w:eastAsia="en-US" w:bidi="ar-SA"/>
      </w:rPr>
    </w:lvl>
    <w:lvl w:ilvl="4" w:tplc="36A2349C">
      <w:numFmt w:val="bullet"/>
      <w:lvlText w:val="•"/>
      <w:lvlJc w:val="left"/>
      <w:pPr>
        <w:ind w:left="8066" w:hanging="4547"/>
      </w:pPr>
      <w:rPr>
        <w:rFonts w:hint="default"/>
        <w:lang w:val="en-US" w:eastAsia="en-US" w:bidi="ar-SA"/>
      </w:rPr>
    </w:lvl>
    <w:lvl w:ilvl="5" w:tplc="9982B99C">
      <w:numFmt w:val="bullet"/>
      <w:lvlText w:val="•"/>
      <w:lvlJc w:val="left"/>
      <w:pPr>
        <w:ind w:left="8508" w:hanging="4547"/>
      </w:pPr>
      <w:rPr>
        <w:rFonts w:hint="default"/>
        <w:lang w:val="en-US" w:eastAsia="en-US" w:bidi="ar-SA"/>
      </w:rPr>
    </w:lvl>
    <w:lvl w:ilvl="6" w:tplc="31B8E528">
      <w:numFmt w:val="bullet"/>
      <w:lvlText w:val="•"/>
      <w:lvlJc w:val="left"/>
      <w:pPr>
        <w:ind w:left="8951" w:hanging="4547"/>
      </w:pPr>
      <w:rPr>
        <w:rFonts w:hint="default"/>
        <w:lang w:val="en-US" w:eastAsia="en-US" w:bidi="ar-SA"/>
      </w:rPr>
    </w:lvl>
    <w:lvl w:ilvl="7" w:tplc="D4544428">
      <w:numFmt w:val="bullet"/>
      <w:lvlText w:val="•"/>
      <w:lvlJc w:val="left"/>
      <w:pPr>
        <w:ind w:left="9393" w:hanging="4547"/>
      </w:pPr>
      <w:rPr>
        <w:rFonts w:hint="default"/>
        <w:lang w:val="en-US" w:eastAsia="en-US" w:bidi="ar-SA"/>
      </w:rPr>
    </w:lvl>
    <w:lvl w:ilvl="8" w:tplc="4960530C">
      <w:numFmt w:val="bullet"/>
      <w:lvlText w:val="•"/>
      <w:lvlJc w:val="left"/>
      <w:pPr>
        <w:ind w:left="9835" w:hanging="4547"/>
      </w:pPr>
      <w:rPr>
        <w:rFonts w:hint="default"/>
        <w:lang w:val="en-US" w:eastAsia="en-US" w:bidi="ar-SA"/>
      </w:rPr>
    </w:lvl>
  </w:abstractNum>
  <w:abstractNum w:abstractNumId="1" w15:restartNumberingAfterBreak="0">
    <w:nsid w:val="3CC6348B"/>
    <w:multiLevelType w:val="hybridMultilevel"/>
    <w:tmpl w:val="0AD00CB4"/>
    <w:lvl w:ilvl="0" w:tplc="D2DA8D90">
      <w:start w:val="1"/>
      <w:numFmt w:val="lowerLetter"/>
      <w:lvlText w:val="%1."/>
      <w:lvlJc w:val="left"/>
      <w:pPr>
        <w:ind w:left="502" w:hanging="223"/>
        <w:jc w:val="lef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1" w:tplc="52E48B44">
      <w:numFmt w:val="bullet"/>
      <w:lvlText w:val="•"/>
      <w:lvlJc w:val="left"/>
      <w:pPr>
        <w:ind w:left="1522" w:hanging="223"/>
      </w:pPr>
      <w:rPr>
        <w:rFonts w:hint="default"/>
        <w:lang w:val="en-US" w:eastAsia="en-US" w:bidi="ar-SA"/>
      </w:rPr>
    </w:lvl>
    <w:lvl w:ilvl="2" w:tplc="5A70D670">
      <w:numFmt w:val="bullet"/>
      <w:lvlText w:val="•"/>
      <w:lvlJc w:val="left"/>
      <w:pPr>
        <w:ind w:left="2544" w:hanging="223"/>
      </w:pPr>
      <w:rPr>
        <w:rFonts w:hint="default"/>
        <w:lang w:val="en-US" w:eastAsia="en-US" w:bidi="ar-SA"/>
      </w:rPr>
    </w:lvl>
    <w:lvl w:ilvl="3" w:tplc="43904882">
      <w:numFmt w:val="bullet"/>
      <w:lvlText w:val="•"/>
      <w:lvlJc w:val="left"/>
      <w:pPr>
        <w:ind w:left="3566" w:hanging="223"/>
      </w:pPr>
      <w:rPr>
        <w:rFonts w:hint="default"/>
        <w:lang w:val="en-US" w:eastAsia="en-US" w:bidi="ar-SA"/>
      </w:rPr>
    </w:lvl>
    <w:lvl w:ilvl="4" w:tplc="1016787C">
      <w:numFmt w:val="bullet"/>
      <w:lvlText w:val="•"/>
      <w:lvlJc w:val="left"/>
      <w:pPr>
        <w:ind w:left="4588" w:hanging="223"/>
      </w:pPr>
      <w:rPr>
        <w:rFonts w:hint="default"/>
        <w:lang w:val="en-US" w:eastAsia="en-US" w:bidi="ar-SA"/>
      </w:rPr>
    </w:lvl>
    <w:lvl w:ilvl="5" w:tplc="A61E67E8">
      <w:numFmt w:val="bullet"/>
      <w:lvlText w:val="•"/>
      <w:lvlJc w:val="left"/>
      <w:pPr>
        <w:ind w:left="5610" w:hanging="223"/>
      </w:pPr>
      <w:rPr>
        <w:rFonts w:hint="default"/>
        <w:lang w:val="en-US" w:eastAsia="en-US" w:bidi="ar-SA"/>
      </w:rPr>
    </w:lvl>
    <w:lvl w:ilvl="6" w:tplc="8AAA3704">
      <w:numFmt w:val="bullet"/>
      <w:lvlText w:val="•"/>
      <w:lvlJc w:val="left"/>
      <w:pPr>
        <w:ind w:left="6632" w:hanging="223"/>
      </w:pPr>
      <w:rPr>
        <w:rFonts w:hint="default"/>
        <w:lang w:val="en-US" w:eastAsia="en-US" w:bidi="ar-SA"/>
      </w:rPr>
    </w:lvl>
    <w:lvl w:ilvl="7" w:tplc="183C3318">
      <w:numFmt w:val="bullet"/>
      <w:lvlText w:val="•"/>
      <w:lvlJc w:val="left"/>
      <w:pPr>
        <w:ind w:left="7654" w:hanging="223"/>
      </w:pPr>
      <w:rPr>
        <w:rFonts w:hint="default"/>
        <w:lang w:val="en-US" w:eastAsia="en-US" w:bidi="ar-SA"/>
      </w:rPr>
    </w:lvl>
    <w:lvl w:ilvl="8" w:tplc="6DF84B9C">
      <w:numFmt w:val="bullet"/>
      <w:lvlText w:val="•"/>
      <w:lvlJc w:val="left"/>
      <w:pPr>
        <w:ind w:left="8676" w:hanging="223"/>
      </w:pPr>
      <w:rPr>
        <w:rFonts w:hint="default"/>
        <w:lang w:val="en-US" w:eastAsia="en-US" w:bidi="ar-SA"/>
      </w:rPr>
    </w:lvl>
  </w:abstractNum>
  <w:abstractNum w:abstractNumId="2" w15:restartNumberingAfterBreak="0">
    <w:nsid w:val="53AD6945"/>
    <w:multiLevelType w:val="hybridMultilevel"/>
    <w:tmpl w:val="C35C20BE"/>
    <w:lvl w:ilvl="0" w:tplc="AD82CCC2">
      <w:start w:val="1"/>
      <w:numFmt w:val="decimal"/>
      <w:lvlText w:val="%1."/>
      <w:lvlJc w:val="left"/>
      <w:pPr>
        <w:ind w:left="62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43" w:hanging="360"/>
      </w:pPr>
    </w:lvl>
    <w:lvl w:ilvl="2" w:tplc="0421001B" w:tentative="1">
      <w:start w:val="1"/>
      <w:numFmt w:val="lowerRoman"/>
      <w:lvlText w:val="%3."/>
      <w:lvlJc w:val="right"/>
      <w:pPr>
        <w:ind w:left="2063" w:hanging="180"/>
      </w:pPr>
    </w:lvl>
    <w:lvl w:ilvl="3" w:tplc="0421000F" w:tentative="1">
      <w:start w:val="1"/>
      <w:numFmt w:val="decimal"/>
      <w:lvlText w:val="%4."/>
      <w:lvlJc w:val="left"/>
      <w:pPr>
        <w:ind w:left="2783" w:hanging="360"/>
      </w:pPr>
    </w:lvl>
    <w:lvl w:ilvl="4" w:tplc="04210019" w:tentative="1">
      <w:start w:val="1"/>
      <w:numFmt w:val="lowerLetter"/>
      <w:lvlText w:val="%5."/>
      <w:lvlJc w:val="left"/>
      <w:pPr>
        <w:ind w:left="3503" w:hanging="360"/>
      </w:pPr>
    </w:lvl>
    <w:lvl w:ilvl="5" w:tplc="0421001B" w:tentative="1">
      <w:start w:val="1"/>
      <w:numFmt w:val="lowerRoman"/>
      <w:lvlText w:val="%6."/>
      <w:lvlJc w:val="right"/>
      <w:pPr>
        <w:ind w:left="4223" w:hanging="180"/>
      </w:pPr>
    </w:lvl>
    <w:lvl w:ilvl="6" w:tplc="0421000F" w:tentative="1">
      <w:start w:val="1"/>
      <w:numFmt w:val="decimal"/>
      <w:lvlText w:val="%7."/>
      <w:lvlJc w:val="left"/>
      <w:pPr>
        <w:ind w:left="4943" w:hanging="360"/>
      </w:pPr>
    </w:lvl>
    <w:lvl w:ilvl="7" w:tplc="04210019" w:tentative="1">
      <w:start w:val="1"/>
      <w:numFmt w:val="lowerLetter"/>
      <w:lvlText w:val="%8."/>
      <w:lvlJc w:val="left"/>
      <w:pPr>
        <w:ind w:left="5663" w:hanging="360"/>
      </w:pPr>
    </w:lvl>
    <w:lvl w:ilvl="8" w:tplc="0421001B" w:tentative="1">
      <w:start w:val="1"/>
      <w:numFmt w:val="lowerRoman"/>
      <w:lvlText w:val="%9."/>
      <w:lvlJc w:val="right"/>
      <w:pPr>
        <w:ind w:left="6383" w:hanging="180"/>
      </w:pPr>
    </w:lvl>
  </w:abstractNum>
  <w:abstractNum w:abstractNumId="3" w15:restartNumberingAfterBreak="0">
    <w:nsid w:val="55737366"/>
    <w:multiLevelType w:val="hybridMultilevel"/>
    <w:tmpl w:val="D152BCA8"/>
    <w:lvl w:ilvl="0" w:tplc="1584AA5E">
      <w:start w:val="1"/>
      <w:numFmt w:val="lowerLetter"/>
      <w:lvlText w:val="%1."/>
      <w:lvlJc w:val="left"/>
      <w:pPr>
        <w:ind w:left="173" w:hanging="219"/>
        <w:jc w:val="lef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1" w:tplc="5FEE8C8A">
      <w:start w:val="1"/>
      <w:numFmt w:val="decimal"/>
      <w:lvlText w:val="%2."/>
      <w:lvlJc w:val="left"/>
      <w:pPr>
        <w:ind w:left="9479" w:hanging="5707"/>
        <w:jc w:val="lef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2" w:tplc="0FA2280E">
      <w:numFmt w:val="bullet"/>
      <w:lvlText w:val="•"/>
      <w:lvlJc w:val="left"/>
      <w:pPr>
        <w:ind w:left="9617" w:hanging="5707"/>
      </w:pPr>
      <w:rPr>
        <w:rFonts w:hint="default"/>
        <w:lang w:val="en-US" w:eastAsia="en-US" w:bidi="ar-SA"/>
      </w:rPr>
    </w:lvl>
    <w:lvl w:ilvl="3" w:tplc="F896147A">
      <w:numFmt w:val="bullet"/>
      <w:lvlText w:val="•"/>
      <w:lvlJc w:val="left"/>
      <w:pPr>
        <w:ind w:left="9755" w:hanging="5707"/>
      </w:pPr>
      <w:rPr>
        <w:rFonts w:hint="default"/>
        <w:lang w:val="en-US" w:eastAsia="en-US" w:bidi="ar-SA"/>
      </w:rPr>
    </w:lvl>
    <w:lvl w:ilvl="4" w:tplc="E12AB77E">
      <w:numFmt w:val="bullet"/>
      <w:lvlText w:val="•"/>
      <w:lvlJc w:val="left"/>
      <w:pPr>
        <w:ind w:left="9893" w:hanging="5707"/>
      </w:pPr>
      <w:rPr>
        <w:rFonts w:hint="default"/>
        <w:lang w:val="en-US" w:eastAsia="en-US" w:bidi="ar-SA"/>
      </w:rPr>
    </w:lvl>
    <w:lvl w:ilvl="5" w:tplc="D3CCB99E">
      <w:numFmt w:val="bullet"/>
      <w:lvlText w:val="•"/>
      <w:lvlJc w:val="left"/>
      <w:pPr>
        <w:ind w:left="10031" w:hanging="5707"/>
      </w:pPr>
      <w:rPr>
        <w:rFonts w:hint="default"/>
        <w:lang w:val="en-US" w:eastAsia="en-US" w:bidi="ar-SA"/>
      </w:rPr>
    </w:lvl>
    <w:lvl w:ilvl="6" w:tplc="85464A74">
      <w:numFmt w:val="bullet"/>
      <w:lvlText w:val="•"/>
      <w:lvlJc w:val="left"/>
      <w:pPr>
        <w:ind w:left="10168" w:hanging="5707"/>
      </w:pPr>
      <w:rPr>
        <w:rFonts w:hint="default"/>
        <w:lang w:val="en-US" w:eastAsia="en-US" w:bidi="ar-SA"/>
      </w:rPr>
    </w:lvl>
    <w:lvl w:ilvl="7" w:tplc="DAACADF8">
      <w:numFmt w:val="bullet"/>
      <w:lvlText w:val="•"/>
      <w:lvlJc w:val="left"/>
      <w:pPr>
        <w:ind w:left="10306" w:hanging="5707"/>
      </w:pPr>
      <w:rPr>
        <w:rFonts w:hint="default"/>
        <w:lang w:val="en-US" w:eastAsia="en-US" w:bidi="ar-SA"/>
      </w:rPr>
    </w:lvl>
    <w:lvl w:ilvl="8" w:tplc="75940D40">
      <w:numFmt w:val="bullet"/>
      <w:lvlText w:val="•"/>
      <w:lvlJc w:val="left"/>
      <w:pPr>
        <w:ind w:left="10444" w:hanging="5707"/>
      </w:pPr>
      <w:rPr>
        <w:rFonts w:hint="default"/>
        <w:lang w:val="en-US" w:eastAsia="en-US" w:bidi="ar-SA"/>
      </w:rPr>
    </w:lvl>
  </w:abstractNum>
  <w:abstractNum w:abstractNumId="4" w15:restartNumberingAfterBreak="0">
    <w:nsid w:val="77A24D6A"/>
    <w:multiLevelType w:val="hybridMultilevel"/>
    <w:tmpl w:val="30D2413E"/>
    <w:lvl w:ilvl="0" w:tplc="38BC0444">
      <w:start w:val="1"/>
      <w:numFmt w:val="lowerLetter"/>
      <w:lvlText w:val="%1."/>
      <w:lvlJc w:val="left"/>
      <w:pPr>
        <w:ind w:left="408" w:hanging="223"/>
        <w:jc w:val="right"/>
      </w:pPr>
      <w:rPr>
        <w:rFonts w:ascii="Arial MT" w:eastAsia="Arial MT" w:hAnsi="Arial MT" w:cs="Arial MT" w:hint="default"/>
        <w:w w:val="100"/>
        <w:sz w:val="20"/>
        <w:szCs w:val="20"/>
        <w:lang w:val="en-US" w:eastAsia="en-US" w:bidi="ar-SA"/>
      </w:rPr>
    </w:lvl>
    <w:lvl w:ilvl="1" w:tplc="00F65432">
      <w:start w:val="1"/>
      <w:numFmt w:val="decimal"/>
      <w:lvlText w:val="%2."/>
      <w:lvlJc w:val="left"/>
      <w:pPr>
        <w:ind w:left="8199" w:hanging="3013"/>
        <w:jc w:val="left"/>
      </w:pPr>
      <w:rPr>
        <w:rFonts w:ascii="Arial MT" w:eastAsia="Arial MT" w:hAnsi="Arial MT" w:cs="Arial MT" w:hint="default"/>
        <w:spacing w:val="-1"/>
        <w:w w:val="100"/>
        <w:position w:val="1"/>
        <w:sz w:val="20"/>
        <w:szCs w:val="20"/>
        <w:lang w:val="en-US" w:eastAsia="en-US" w:bidi="ar-SA"/>
      </w:rPr>
    </w:lvl>
    <w:lvl w:ilvl="2" w:tplc="7CF8D86E">
      <w:numFmt w:val="bullet"/>
      <w:lvlText w:val="•"/>
      <w:lvlJc w:val="left"/>
      <w:pPr>
        <w:ind w:left="8480" w:hanging="3013"/>
      </w:pPr>
      <w:rPr>
        <w:rFonts w:hint="default"/>
        <w:lang w:val="en-US" w:eastAsia="en-US" w:bidi="ar-SA"/>
      </w:rPr>
    </w:lvl>
    <w:lvl w:ilvl="3" w:tplc="976C7246">
      <w:numFmt w:val="bullet"/>
      <w:lvlText w:val="•"/>
      <w:lvlJc w:val="left"/>
      <w:pPr>
        <w:ind w:left="8760" w:hanging="3013"/>
      </w:pPr>
      <w:rPr>
        <w:rFonts w:hint="default"/>
        <w:lang w:val="en-US" w:eastAsia="en-US" w:bidi="ar-SA"/>
      </w:rPr>
    </w:lvl>
    <w:lvl w:ilvl="4" w:tplc="613219D2">
      <w:numFmt w:val="bullet"/>
      <w:lvlText w:val="•"/>
      <w:lvlJc w:val="left"/>
      <w:pPr>
        <w:ind w:left="9040" w:hanging="3013"/>
      </w:pPr>
      <w:rPr>
        <w:rFonts w:hint="default"/>
        <w:lang w:val="en-US" w:eastAsia="en-US" w:bidi="ar-SA"/>
      </w:rPr>
    </w:lvl>
    <w:lvl w:ilvl="5" w:tplc="E83626EC">
      <w:numFmt w:val="bullet"/>
      <w:lvlText w:val="•"/>
      <w:lvlJc w:val="left"/>
      <w:pPr>
        <w:ind w:left="9320" w:hanging="3013"/>
      </w:pPr>
      <w:rPr>
        <w:rFonts w:hint="default"/>
        <w:lang w:val="en-US" w:eastAsia="en-US" w:bidi="ar-SA"/>
      </w:rPr>
    </w:lvl>
    <w:lvl w:ilvl="6" w:tplc="B6A42962">
      <w:numFmt w:val="bullet"/>
      <w:lvlText w:val="•"/>
      <w:lvlJc w:val="left"/>
      <w:pPr>
        <w:ind w:left="9600" w:hanging="3013"/>
      </w:pPr>
      <w:rPr>
        <w:rFonts w:hint="default"/>
        <w:lang w:val="en-US" w:eastAsia="en-US" w:bidi="ar-SA"/>
      </w:rPr>
    </w:lvl>
    <w:lvl w:ilvl="7" w:tplc="EDA6BBE0">
      <w:numFmt w:val="bullet"/>
      <w:lvlText w:val="•"/>
      <w:lvlJc w:val="left"/>
      <w:pPr>
        <w:ind w:left="9880" w:hanging="3013"/>
      </w:pPr>
      <w:rPr>
        <w:rFonts w:hint="default"/>
        <w:lang w:val="en-US" w:eastAsia="en-US" w:bidi="ar-SA"/>
      </w:rPr>
    </w:lvl>
    <w:lvl w:ilvl="8" w:tplc="F5D455A2">
      <w:numFmt w:val="bullet"/>
      <w:lvlText w:val="•"/>
      <w:lvlJc w:val="left"/>
      <w:pPr>
        <w:ind w:left="10160" w:hanging="3013"/>
      </w:pPr>
      <w:rPr>
        <w:rFonts w:hint="default"/>
        <w:lang w:val="en-US" w:eastAsia="en-US" w:bidi="ar-SA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040DE2"/>
    <w:rsid w:val="00040DE2"/>
    <w:rsid w:val="00132014"/>
    <w:rsid w:val="00396BA3"/>
    <w:rsid w:val="00611631"/>
    <w:rsid w:val="00B03F00"/>
    <w:rsid w:val="00EA2805"/>
    <w:rsid w:val="00F25071"/>
    <w:rsid w:val="00F84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49AE243F"/>
  <w15:docId w15:val="{75DEFA40-71A8-422A-B13B-14FB58D1F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 MT" w:eastAsia="Arial MT" w:hAnsi="Arial MT" w:cs="Arial MT"/>
    </w:rPr>
  </w:style>
  <w:style w:type="paragraph" w:styleId="Heading1">
    <w:name w:val="heading 1"/>
    <w:basedOn w:val="Normal"/>
    <w:uiPriority w:val="9"/>
    <w:qFormat/>
    <w:pPr>
      <w:spacing w:line="334" w:lineRule="exact"/>
      <w:ind w:left="20"/>
      <w:outlineLvl w:val="0"/>
    </w:pPr>
    <w:rPr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0"/>
      <w:szCs w:val="20"/>
    </w:rPr>
  </w:style>
  <w:style w:type="paragraph" w:styleId="ListParagraph">
    <w:name w:val="List Paragraph"/>
    <w:basedOn w:val="Normal"/>
    <w:uiPriority w:val="1"/>
    <w:qFormat/>
    <w:pPr>
      <w:ind w:left="582" w:hanging="223"/>
    </w:p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3.emf"/><Relationship Id="rId21" Type="http://schemas.openxmlformats.org/officeDocument/2006/relationships/image" Target="media/image13.emf"/><Relationship Id="rId34" Type="http://schemas.openxmlformats.org/officeDocument/2006/relationships/oleObject" Target="embeddings/oleObject6.bin"/><Relationship Id="rId42" Type="http://schemas.openxmlformats.org/officeDocument/2006/relationships/image" Target="media/image25.png"/><Relationship Id="rId47" Type="http://schemas.openxmlformats.org/officeDocument/2006/relationships/image" Target="media/image29.png"/><Relationship Id="rId50" Type="http://schemas.openxmlformats.org/officeDocument/2006/relationships/oleObject" Target="embeddings/oleObject8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7.emf"/><Relationship Id="rId11" Type="http://schemas.openxmlformats.org/officeDocument/2006/relationships/footer" Target="footer1.xml"/><Relationship Id="rId24" Type="http://schemas.openxmlformats.org/officeDocument/2006/relationships/footer" Target="footer2.xml"/><Relationship Id="rId32" Type="http://schemas.openxmlformats.org/officeDocument/2006/relationships/oleObject" Target="embeddings/oleObject5.bin"/><Relationship Id="rId37" Type="http://schemas.openxmlformats.org/officeDocument/2006/relationships/image" Target="media/image22.png"/><Relationship Id="rId40" Type="http://schemas.openxmlformats.org/officeDocument/2006/relationships/oleObject" Target="embeddings/oleObject7.bin"/><Relationship Id="rId45" Type="http://schemas.openxmlformats.org/officeDocument/2006/relationships/image" Target="media/image27.png"/><Relationship Id="rId53" Type="http://schemas.openxmlformats.org/officeDocument/2006/relationships/footer" Target="footer6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18.emf"/><Relationship Id="rId44" Type="http://schemas.openxmlformats.org/officeDocument/2006/relationships/image" Target="media/image26.png"/><Relationship Id="rId52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emf"/><Relationship Id="rId30" Type="http://schemas.openxmlformats.org/officeDocument/2006/relationships/oleObject" Target="embeddings/oleObject4.bin"/><Relationship Id="rId35" Type="http://schemas.openxmlformats.org/officeDocument/2006/relationships/image" Target="media/image20.png"/><Relationship Id="rId43" Type="http://schemas.openxmlformats.org/officeDocument/2006/relationships/footer" Target="footer5.xml"/><Relationship Id="rId48" Type="http://schemas.openxmlformats.org/officeDocument/2006/relationships/image" Target="media/image30.png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2.e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5" Type="http://schemas.openxmlformats.org/officeDocument/2006/relationships/footer" Target="footer3.xml"/><Relationship Id="rId33" Type="http://schemas.openxmlformats.org/officeDocument/2006/relationships/image" Target="media/image19.emf"/><Relationship Id="rId38" Type="http://schemas.openxmlformats.org/officeDocument/2006/relationships/footer" Target="footer4.xml"/><Relationship Id="rId46" Type="http://schemas.openxmlformats.org/officeDocument/2006/relationships/image" Target="media/image28.png"/><Relationship Id="rId20" Type="http://schemas.openxmlformats.org/officeDocument/2006/relationships/image" Target="media/image12.png"/><Relationship Id="rId41" Type="http://schemas.openxmlformats.org/officeDocument/2006/relationships/image" Target="media/image24.png"/><Relationship Id="rId54" Type="http://schemas.openxmlformats.org/officeDocument/2006/relationships/footer" Target="footer7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oleObject" Target="embeddings/oleObject3.bin"/><Relationship Id="rId36" Type="http://schemas.openxmlformats.org/officeDocument/2006/relationships/image" Target="media/image21.png"/><Relationship Id="rId49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13</Words>
  <Characters>577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 Wijaya</dc:creator>
  <cp:lastModifiedBy>Ivan Wijaya</cp:lastModifiedBy>
  <cp:revision>2</cp:revision>
  <dcterms:created xsi:type="dcterms:W3CDTF">2021-05-12T17:40:00Z</dcterms:created>
  <dcterms:modified xsi:type="dcterms:W3CDTF">2021-05-12T17:40:00Z</dcterms:modified>
</cp:coreProperties>
</file>